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9D845B" w14:textId="77777777" w:rsidR="005D7260" w:rsidRPr="005D7260" w:rsidRDefault="005D7260" w:rsidP="005D7260">
      <w:pPr>
        <w:ind w:firstLine="0"/>
        <w:jc w:val="center"/>
        <w:rPr>
          <w:b/>
          <w:sz w:val="22"/>
          <w:szCs w:val="22"/>
          <w:lang w:val="tr-TR"/>
        </w:rPr>
      </w:pPr>
      <w:bookmarkStart w:id="0" w:name="Title_2"/>
      <w:r w:rsidRPr="005D7260">
        <w:rPr>
          <w:b/>
          <w:sz w:val="22"/>
          <w:szCs w:val="22"/>
          <w:lang w:val="tr-TR"/>
        </w:rPr>
        <w:t>Title:</w:t>
      </w:r>
      <w:r w:rsidRPr="005D7260">
        <w:rPr>
          <w:sz w:val="22"/>
          <w:szCs w:val="22"/>
          <w:lang w:val="tr-TR"/>
        </w:rPr>
        <w:t xml:space="preserve"> </w:t>
      </w:r>
      <w:r w:rsidRPr="005D7260">
        <w:rPr>
          <w:b/>
          <w:sz w:val="22"/>
          <w:szCs w:val="22"/>
          <w:lang w:val="tr-TR"/>
        </w:rPr>
        <w:t>Times new roman, 1</w:t>
      </w:r>
      <w:r>
        <w:rPr>
          <w:b/>
          <w:sz w:val="22"/>
          <w:szCs w:val="22"/>
          <w:lang w:val="tr-TR"/>
        </w:rPr>
        <w:t>1</w:t>
      </w:r>
      <w:r w:rsidRPr="005D7260">
        <w:rPr>
          <w:b/>
          <w:sz w:val="22"/>
          <w:szCs w:val="22"/>
          <w:lang w:val="tr-TR"/>
        </w:rPr>
        <w:t xml:space="preserve"> pt, bold, the first letter of title is capitalized</w:t>
      </w:r>
    </w:p>
    <w:p w14:paraId="73EB6B80" w14:textId="77777777" w:rsidR="005D7260" w:rsidRPr="005D7260" w:rsidRDefault="005D7260" w:rsidP="005D7260">
      <w:pPr>
        <w:pStyle w:val="Titleofthepaper"/>
        <w:rPr>
          <w:rFonts w:ascii="Times New Roman" w:hAnsi="Times New Roman"/>
          <w:sz w:val="22"/>
          <w:szCs w:val="22"/>
          <w:lang w:val="tr-TR"/>
        </w:rPr>
      </w:pPr>
    </w:p>
    <w:p w14:paraId="2988028A" w14:textId="77777777" w:rsidR="005D7260" w:rsidRPr="00B12823" w:rsidRDefault="005D7260" w:rsidP="005D7260">
      <w:pPr>
        <w:pStyle w:val="Titleofthepaper"/>
        <w:rPr>
          <w:rFonts w:ascii="Times New Roman" w:hAnsi="Times New Roman"/>
          <w:b w:val="0"/>
          <w:sz w:val="22"/>
          <w:szCs w:val="22"/>
          <w:lang w:val="en-CA"/>
        </w:rPr>
      </w:pPr>
      <w:r w:rsidRPr="00B12823">
        <w:rPr>
          <w:rFonts w:ascii="Times New Roman" w:hAnsi="Times New Roman"/>
          <w:b w:val="0"/>
          <w:sz w:val="22"/>
          <w:szCs w:val="22"/>
          <w:lang w:val="en-CA"/>
        </w:rPr>
        <w:t>Name Surname</w:t>
      </w:r>
      <w:r w:rsidRPr="00B12823">
        <w:rPr>
          <w:rFonts w:ascii="Times New Roman" w:hAnsi="Times New Roman"/>
          <w:b w:val="0"/>
          <w:sz w:val="22"/>
          <w:szCs w:val="22"/>
          <w:vertAlign w:val="superscript"/>
          <w:lang w:val="en-CA"/>
        </w:rPr>
        <w:t>1*</w:t>
      </w:r>
      <w:r w:rsidR="00B12823" w:rsidRPr="00B12823">
        <w:rPr>
          <w:rFonts w:ascii="Times New Roman" w:hAnsi="Times New Roman"/>
          <w:b w:val="0"/>
          <w:sz w:val="22"/>
          <w:szCs w:val="22"/>
          <w:vertAlign w:val="superscript"/>
          <w:lang w:val="en-CA"/>
        </w:rPr>
        <w:t xml:space="preserve"> </w:t>
      </w:r>
      <w:r w:rsidR="00B12823" w:rsidRPr="00B12823">
        <w:rPr>
          <w:rFonts w:ascii="Times New Roman" w:hAnsi="Times New Roman"/>
          <w:b w:val="0"/>
          <w:sz w:val="22"/>
          <w:szCs w:val="22"/>
          <w:highlight w:val="yellow"/>
          <w:lang w:val="en-CA"/>
        </w:rPr>
        <w:t>(</w:t>
      </w:r>
      <w:r w:rsidR="00B12823" w:rsidRPr="00B12823">
        <w:rPr>
          <w:rFonts w:ascii="Times New Roman" w:hAnsi="Times New Roman"/>
          <w:b w:val="0"/>
          <w:i/>
          <w:iCs/>
          <w:sz w:val="22"/>
          <w:szCs w:val="22"/>
          <w:highlight w:val="yellow"/>
          <w:lang w:val="en-CA"/>
        </w:rPr>
        <w:t>ORCID: https://orcid.org/.....</w:t>
      </w:r>
      <w:r w:rsidR="00B12823" w:rsidRPr="00B12823">
        <w:rPr>
          <w:rFonts w:ascii="Times New Roman" w:hAnsi="Times New Roman"/>
          <w:b w:val="0"/>
          <w:sz w:val="22"/>
          <w:szCs w:val="22"/>
          <w:highlight w:val="yellow"/>
          <w:lang w:val="en-CA"/>
        </w:rPr>
        <w:t>)</w:t>
      </w:r>
      <w:r w:rsidRPr="00B12823">
        <w:rPr>
          <w:rFonts w:ascii="Times New Roman" w:hAnsi="Times New Roman"/>
          <w:b w:val="0"/>
          <w:sz w:val="22"/>
          <w:szCs w:val="22"/>
          <w:lang w:val="en-CA"/>
        </w:rPr>
        <w:t>, Name Surname</w:t>
      </w:r>
      <w:r w:rsidRPr="00B12823">
        <w:rPr>
          <w:rFonts w:ascii="Times New Roman" w:hAnsi="Times New Roman"/>
          <w:b w:val="0"/>
          <w:sz w:val="22"/>
          <w:szCs w:val="22"/>
          <w:vertAlign w:val="superscript"/>
          <w:lang w:val="en-CA"/>
        </w:rPr>
        <w:t>2</w:t>
      </w:r>
      <w:r w:rsidR="00B12823" w:rsidRPr="00B12823">
        <w:rPr>
          <w:rFonts w:ascii="Times New Roman" w:hAnsi="Times New Roman"/>
          <w:b w:val="0"/>
          <w:sz w:val="22"/>
          <w:szCs w:val="22"/>
          <w:vertAlign w:val="superscript"/>
          <w:lang w:val="en-CA"/>
        </w:rPr>
        <w:t xml:space="preserve"> </w:t>
      </w:r>
      <w:r w:rsidR="00B12823" w:rsidRPr="00B12823">
        <w:rPr>
          <w:rFonts w:ascii="Times New Roman" w:hAnsi="Times New Roman"/>
          <w:b w:val="0"/>
          <w:sz w:val="22"/>
          <w:szCs w:val="22"/>
          <w:highlight w:val="yellow"/>
          <w:lang w:val="en-CA"/>
        </w:rPr>
        <w:t>(</w:t>
      </w:r>
      <w:r w:rsidR="00B12823" w:rsidRPr="00B12823">
        <w:rPr>
          <w:rFonts w:ascii="Times New Roman" w:hAnsi="Times New Roman"/>
          <w:b w:val="0"/>
          <w:i/>
          <w:iCs/>
          <w:sz w:val="22"/>
          <w:szCs w:val="22"/>
          <w:highlight w:val="yellow"/>
          <w:lang w:val="en-CA"/>
        </w:rPr>
        <w:t>ORCID: https://orcid.org/.....</w:t>
      </w:r>
      <w:r w:rsidR="00B12823" w:rsidRPr="00B12823">
        <w:rPr>
          <w:rFonts w:ascii="Times New Roman" w:hAnsi="Times New Roman"/>
          <w:b w:val="0"/>
          <w:sz w:val="22"/>
          <w:szCs w:val="22"/>
          <w:highlight w:val="yellow"/>
          <w:lang w:val="en-CA"/>
        </w:rPr>
        <w:t>)</w:t>
      </w:r>
    </w:p>
    <w:p w14:paraId="61D6377B" w14:textId="77777777" w:rsidR="005D7260" w:rsidRPr="005D7260" w:rsidRDefault="005D7260" w:rsidP="005D7260">
      <w:pPr>
        <w:pStyle w:val="Titleofthepaper"/>
        <w:rPr>
          <w:rFonts w:ascii="Times New Roman" w:hAnsi="Times New Roman"/>
          <w:sz w:val="22"/>
          <w:szCs w:val="22"/>
          <w:lang w:val="en-CA"/>
        </w:rPr>
      </w:pPr>
    </w:p>
    <w:p w14:paraId="721B513B" w14:textId="77777777" w:rsidR="005D7260" w:rsidRPr="005D7260" w:rsidRDefault="005D7260" w:rsidP="005D7260">
      <w:pPr>
        <w:pStyle w:val="AuthorAffilliation"/>
        <w:rPr>
          <w:noProof w:val="0"/>
          <w:sz w:val="22"/>
          <w:szCs w:val="22"/>
          <w:lang w:val="en-CA"/>
        </w:rPr>
      </w:pPr>
      <w:r w:rsidRPr="005D7260">
        <w:rPr>
          <w:noProof w:val="0"/>
          <w:sz w:val="22"/>
          <w:szCs w:val="22"/>
          <w:vertAlign w:val="superscript"/>
          <w:lang w:val="en-CA"/>
        </w:rPr>
        <w:t>*1</w:t>
      </w:r>
      <w:r w:rsidR="00165CEA">
        <w:rPr>
          <w:noProof w:val="0"/>
          <w:sz w:val="22"/>
          <w:szCs w:val="22"/>
          <w:lang w:val="en-CA"/>
        </w:rPr>
        <w:t xml:space="preserve">University, </w:t>
      </w:r>
      <w:r w:rsidRPr="005D7260">
        <w:rPr>
          <w:noProof w:val="0"/>
          <w:sz w:val="22"/>
          <w:szCs w:val="22"/>
          <w:lang w:val="en-CA"/>
        </w:rPr>
        <w:t>Faculty, Department, City, Country.</w:t>
      </w:r>
    </w:p>
    <w:p w14:paraId="1D0845B0" w14:textId="77777777" w:rsidR="005D7260" w:rsidRPr="005D7260" w:rsidRDefault="005D7260" w:rsidP="005D7260">
      <w:pPr>
        <w:pStyle w:val="AuthorAffilliation"/>
        <w:rPr>
          <w:noProof w:val="0"/>
          <w:sz w:val="22"/>
          <w:szCs w:val="22"/>
          <w:lang w:val="en-CA"/>
        </w:rPr>
      </w:pPr>
      <w:r w:rsidRPr="005D7260">
        <w:rPr>
          <w:noProof w:val="0"/>
          <w:sz w:val="22"/>
          <w:szCs w:val="22"/>
          <w:vertAlign w:val="superscript"/>
          <w:lang w:val="en-CA"/>
        </w:rPr>
        <w:t>2</w:t>
      </w:r>
      <w:r w:rsidR="00165CEA" w:rsidRPr="00165CEA">
        <w:rPr>
          <w:noProof w:val="0"/>
          <w:sz w:val="22"/>
          <w:szCs w:val="22"/>
          <w:lang w:val="en-CA"/>
        </w:rPr>
        <w:t xml:space="preserve"> </w:t>
      </w:r>
      <w:r w:rsidR="00165CEA">
        <w:rPr>
          <w:noProof w:val="0"/>
          <w:sz w:val="22"/>
          <w:szCs w:val="22"/>
          <w:lang w:val="en-CA"/>
        </w:rPr>
        <w:t>University</w:t>
      </w:r>
      <w:r w:rsidRPr="005D7260">
        <w:rPr>
          <w:noProof w:val="0"/>
          <w:sz w:val="22"/>
          <w:szCs w:val="22"/>
          <w:lang w:val="en-CA"/>
        </w:rPr>
        <w:t>, Faculty, Department, City, Country.</w:t>
      </w:r>
    </w:p>
    <w:p w14:paraId="61663126" w14:textId="77777777" w:rsidR="005D7260" w:rsidRPr="005D7260" w:rsidRDefault="005D7260" w:rsidP="005D7260">
      <w:pPr>
        <w:pStyle w:val="AuthorAffilliation"/>
        <w:rPr>
          <w:noProof w:val="0"/>
          <w:sz w:val="22"/>
          <w:szCs w:val="22"/>
          <w:lang w:val="en-CA"/>
        </w:rPr>
      </w:pPr>
    </w:p>
    <w:p w14:paraId="28787232" w14:textId="77777777" w:rsidR="005D7260" w:rsidRPr="005D7260" w:rsidRDefault="005D7260" w:rsidP="005D7260">
      <w:pPr>
        <w:pStyle w:val="AuthorAffilliation"/>
        <w:rPr>
          <w:noProof w:val="0"/>
          <w:sz w:val="22"/>
          <w:szCs w:val="22"/>
          <w:lang w:val="tr-TR"/>
        </w:rPr>
      </w:pPr>
      <w:r w:rsidRPr="005D7260">
        <w:rPr>
          <w:noProof w:val="0"/>
          <w:sz w:val="22"/>
          <w:szCs w:val="22"/>
          <w:lang w:val="tr-TR"/>
        </w:rPr>
        <w:t xml:space="preserve">*Corresponding author e-mail: </w:t>
      </w:r>
    </w:p>
    <w:p w14:paraId="2FC1B784" w14:textId="77777777" w:rsidR="005D7260" w:rsidRPr="005D7260" w:rsidRDefault="005D7260" w:rsidP="005D7260">
      <w:pPr>
        <w:pStyle w:val="AuthorAffilliation"/>
        <w:rPr>
          <w:noProof w:val="0"/>
          <w:sz w:val="22"/>
          <w:szCs w:val="22"/>
          <w:lang w:val="tr-TR"/>
        </w:rPr>
      </w:pPr>
    </w:p>
    <w:p w14:paraId="35AA0424" w14:textId="77777777" w:rsidR="005D7260" w:rsidRPr="005D7260" w:rsidRDefault="005D7260" w:rsidP="005D7260">
      <w:pPr>
        <w:ind w:firstLine="0"/>
        <w:rPr>
          <w:b/>
          <w:sz w:val="22"/>
          <w:szCs w:val="22"/>
          <w:lang w:val="en-US"/>
        </w:rPr>
      </w:pPr>
      <w:r w:rsidRPr="005D7260">
        <w:rPr>
          <w:b/>
          <w:sz w:val="22"/>
          <w:szCs w:val="22"/>
          <w:lang w:val="en-US"/>
        </w:rPr>
        <w:t>Abstract</w:t>
      </w:r>
    </w:p>
    <w:p w14:paraId="566DB3F7" w14:textId="154785ED" w:rsidR="009F7DED" w:rsidRDefault="00B12823" w:rsidP="005D7260">
      <w:pPr>
        <w:ind w:firstLine="0"/>
        <w:rPr>
          <w:sz w:val="22"/>
          <w:szCs w:val="22"/>
        </w:rPr>
      </w:pPr>
      <w:r w:rsidRPr="00B12823">
        <w:rPr>
          <w:sz w:val="22"/>
          <w:szCs w:val="22"/>
          <w:highlight w:val="yellow"/>
        </w:rPr>
        <w:t>It is mandatory to enter ORCID ID information of the authors.</w:t>
      </w:r>
      <w:r w:rsidRPr="00B12823">
        <w:rPr>
          <w:sz w:val="22"/>
          <w:szCs w:val="22"/>
        </w:rPr>
        <w:t xml:space="preserve"> </w:t>
      </w:r>
      <w:r w:rsidR="005D7260" w:rsidRPr="00B12823">
        <w:rPr>
          <w:sz w:val="22"/>
          <w:szCs w:val="22"/>
        </w:rPr>
        <w:t xml:space="preserve">In this template, </w:t>
      </w:r>
      <w:r w:rsidR="00833E78" w:rsidRPr="006945E1">
        <w:rPr>
          <w:sz w:val="20"/>
        </w:rPr>
        <w:t xml:space="preserve">International Eurasian Conference on </w:t>
      </w:r>
      <w:r w:rsidR="00833E78">
        <w:rPr>
          <w:sz w:val="20"/>
        </w:rPr>
        <w:t>Biotechnology and Biochemistry</w:t>
      </w:r>
      <w:r w:rsidR="00833E78" w:rsidRPr="006945E1">
        <w:rPr>
          <w:sz w:val="20"/>
        </w:rPr>
        <w:t xml:space="preserve"> </w:t>
      </w:r>
      <w:r w:rsidR="00833E78" w:rsidRPr="002605FA">
        <w:rPr>
          <w:sz w:val="20"/>
        </w:rPr>
        <w:t>(</w:t>
      </w:r>
      <w:r w:rsidR="00833E78">
        <w:rPr>
          <w:sz w:val="20"/>
        </w:rPr>
        <w:t>BioTechBioChem</w:t>
      </w:r>
      <w:r w:rsidR="00833E78" w:rsidRPr="002605FA">
        <w:rPr>
          <w:sz w:val="20"/>
        </w:rPr>
        <w:t>)</w:t>
      </w:r>
      <w:r w:rsidR="00833E78">
        <w:rPr>
          <w:sz w:val="20"/>
        </w:rPr>
        <w:t xml:space="preserve"> </w:t>
      </w:r>
      <w:r w:rsidR="00833E78" w:rsidRPr="002605FA">
        <w:rPr>
          <w:sz w:val="20"/>
        </w:rPr>
        <w:t>formatting requirements are described</w:t>
      </w:r>
      <w:r w:rsidR="00833E78" w:rsidRPr="00B12823">
        <w:rPr>
          <w:sz w:val="22"/>
          <w:szCs w:val="22"/>
        </w:rPr>
        <w:t xml:space="preserve"> </w:t>
      </w:r>
      <w:r w:rsidR="005D7260" w:rsidRPr="00B12823">
        <w:rPr>
          <w:sz w:val="22"/>
          <w:szCs w:val="22"/>
        </w:rPr>
        <w:t xml:space="preserve">formatting requirements are described. </w:t>
      </w:r>
      <w:r w:rsidR="005D7260" w:rsidRPr="00B12823">
        <w:rPr>
          <w:sz w:val="22"/>
          <w:szCs w:val="22"/>
          <w:lang w:val="tr-TR"/>
        </w:rPr>
        <w:t>The abstract should be maximum 300 words, including spaces and summarise the main points of the paper. Font should be Times New Roman</w:t>
      </w:r>
      <w:r w:rsidR="005D7260" w:rsidRPr="005D7260">
        <w:rPr>
          <w:sz w:val="22"/>
          <w:szCs w:val="22"/>
          <w:lang w:val="tr-TR"/>
        </w:rPr>
        <w:t xml:space="preserve">, font size 11 pt. Page Margins: Top, bottom, left and right margins must be set to 2 cm. </w:t>
      </w:r>
      <w:r w:rsidR="005D7260" w:rsidRPr="005D7260">
        <w:rPr>
          <w:sz w:val="22"/>
          <w:szCs w:val="22"/>
        </w:rPr>
        <w:t xml:space="preserve">Please review this document to learn about the formatting of text, figure, table, captions, references, and the method to include the indexing information. The full paper in MS Word file shall be written in compliance with these authors </w:t>
      </w:r>
      <w:r w:rsidR="00324EF2" w:rsidRPr="005D7260">
        <w:rPr>
          <w:sz w:val="22"/>
          <w:szCs w:val="22"/>
        </w:rPr>
        <w:t>guidelines</w:t>
      </w:r>
      <w:r w:rsidR="005D7260" w:rsidRPr="005D7260">
        <w:rPr>
          <w:sz w:val="22"/>
          <w:szCs w:val="22"/>
        </w:rPr>
        <w:t xml:space="preserve">. </w:t>
      </w:r>
      <w:r w:rsidR="009F7DED" w:rsidRPr="00F739D4">
        <w:rPr>
          <w:sz w:val="22"/>
          <w:szCs w:val="22"/>
          <w:highlight w:val="yellow"/>
        </w:rPr>
        <w:t>All papers should be written as *.doc or *.docx format. The Word File name should be written as Name_Surname of Author (For example, Ayşe_Koç). It should be submitted to ONLINE SUBMISSION SYSTEM of conference website.</w:t>
      </w:r>
      <w:r w:rsidR="009F7DED" w:rsidRPr="00892A11">
        <w:rPr>
          <w:sz w:val="22"/>
          <w:szCs w:val="22"/>
        </w:rPr>
        <w:t xml:space="preserve"> </w:t>
      </w:r>
    </w:p>
    <w:p w14:paraId="499DF13B" w14:textId="77777777" w:rsidR="005D7260" w:rsidRPr="005D7260" w:rsidRDefault="005D7260" w:rsidP="005D7260">
      <w:pPr>
        <w:ind w:firstLine="0"/>
        <w:rPr>
          <w:sz w:val="22"/>
          <w:szCs w:val="22"/>
          <w:lang w:val="tr-TR"/>
        </w:rPr>
      </w:pPr>
      <w:r w:rsidRPr="005D7260">
        <w:rPr>
          <w:b/>
          <w:sz w:val="22"/>
          <w:szCs w:val="22"/>
          <w:lang w:val="tr-TR"/>
        </w:rPr>
        <w:t>Keywords:</w:t>
      </w:r>
      <w:r w:rsidRPr="005D7260">
        <w:rPr>
          <w:sz w:val="22"/>
          <w:szCs w:val="22"/>
          <w:lang w:val="tr-TR"/>
        </w:rPr>
        <w:t xml:space="preserve"> 3-6 words.</w:t>
      </w:r>
    </w:p>
    <w:p w14:paraId="4B3C50DB" w14:textId="77777777" w:rsidR="00F108E3" w:rsidRPr="00CB2F44" w:rsidRDefault="00F108E3" w:rsidP="00F108E3">
      <w:pPr>
        <w:pStyle w:val="Balk1"/>
        <w:spacing w:after="120"/>
        <w:ind w:left="510" w:hanging="510"/>
        <w:rPr>
          <w:rFonts w:ascii="Times New Roman" w:hAnsi="Times New Roman"/>
          <w:noProof w:val="0"/>
          <w:color w:val="auto"/>
          <w:szCs w:val="22"/>
          <w:lang w:val="en-GB"/>
        </w:rPr>
      </w:pPr>
      <w:bookmarkStart w:id="1" w:name="_Ref473037328"/>
      <w:bookmarkEnd w:id="0"/>
      <w:r w:rsidRPr="00CB2F44">
        <w:rPr>
          <w:rFonts w:ascii="Times New Roman" w:hAnsi="Times New Roman"/>
          <w:noProof w:val="0"/>
          <w:color w:val="auto"/>
          <w:szCs w:val="22"/>
          <w:lang w:val="en-GB"/>
        </w:rPr>
        <w:t>INTRODUCTION</w:t>
      </w:r>
      <w:bookmarkEnd w:id="1"/>
    </w:p>
    <w:p w14:paraId="63F6B507" w14:textId="77777777" w:rsidR="00F108E3" w:rsidRPr="00CB2F44" w:rsidRDefault="00F108E3" w:rsidP="00C54F25">
      <w:pPr>
        <w:pStyle w:val="Govde"/>
      </w:pPr>
      <w:r w:rsidRPr="00CB2F44">
        <w:t>It is expected that authors will submit carefully written and proofread material. Careful checking for spelling and grammatical errors should be performed. The number of page</w:t>
      </w:r>
      <w:r w:rsidR="00550D0B" w:rsidRPr="00CB2F44">
        <w:t xml:space="preserve">s of the paper should be 4 and </w:t>
      </w:r>
      <w:r w:rsidR="00724CFC" w:rsidRPr="00CB2F44">
        <w:t>8</w:t>
      </w:r>
      <w:r w:rsidRPr="00CB2F44">
        <w:t xml:space="preserve"> at least and at most.</w:t>
      </w:r>
    </w:p>
    <w:p w14:paraId="0A8BB4B9" w14:textId="77777777" w:rsidR="00AF599B" w:rsidRPr="00CB2F44" w:rsidRDefault="00F108E3" w:rsidP="00AF599B">
      <w:pPr>
        <w:pStyle w:val="Govde"/>
      </w:pPr>
      <w:r w:rsidRPr="00CB2F44">
        <w:t xml:space="preserve">Prepared papers should clearly describe the background of the subject, the authors work, including the methods used, results and concluding discussion on the importance of the work. Papers are to be prepared in English or Turkish and SI units must be used. Technical terms should be explained unless they may be considered to be known to the congress community. </w:t>
      </w:r>
      <w:bookmarkStart w:id="2" w:name="_Ref49674883"/>
    </w:p>
    <w:p w14:paraId="2CA0D541" w14:textId="77777777" w:rsidR="00AF599B" w:rsidRPr="00CB2F44" w:rsidRDefault="00AF599B" w:rsidP="00AF599B">
      <w:pPr>
        <w:pStyle w:val="Govde"/>
        <w:rPr>
          <w:b/>
          <w:szCs w:val="22"/>
          <w:lang w:val="en-GB"/>
        </w:rPr>
      </w:pPr>
    </w:p>
    <w:p w14:paraId="3121F35C" w14:textId="77777777" w:rsidR="00781284" w:rsidRPr="00CB2F44" w:rsidRDefault="00AF599B" w:rsidP="00AF599B">
      <w:pPr>
        <w:pStyle w:val="Govde"/>
        <w:rPr>
          <w:b/>
        </w:rPr>
      </w:pPr>
      <w:r w:rsidRPr="00CB2F44">
        <w:rPr>
          <w:b/>
        </w:rPr>
        <w:t>MATERIALS AND METHODS</w:t>
      </w:r>
    </w:p>
    <w:p w14:paraId="7E81D49A" w14:textId="77777777" w:rsidR="00781284" w:rsidRPr="00CB2F44" w:rsidRDefault="0081020B" w:rsidP="00C54F25">
      <w:pPr>
        <w:pStyle w:val="Govde"/>
      </w:pPr>
      <w:r w:rsidRPr="00CB2F44">
        <w:t>Provide sufficient detail to allow the work to be reproduced.</w:t>
      </w:r>
      <w:r w:rsidR="0090278A" w:rsidRPr="00CB2F44">
        <w:t xml:space="preserve"> </w:t>
      </w:r>
      <w:r w:rsidR="00781284" w:rsidRPr="00CB2F44">
        <w:t>The uniform appearance will assist the reader to read paper of the proceedings book. It is therefore suggested to authors to use the example of this file to construct their papers. This particular example uses this paper format with 25 mm margins left, right, top and bottom.</w:t>
      </w:r>
    </w:p>
    <w:p w14:paraId="55C62363" w14:textId="77777777" w:rsidR="00781284" w:rsidRPr="00CB2F44" w:rsidRDefault="00781284" w:rsidP="00AF599B">
      <w:pPr>
        <w:pStyle w:val="Govde"/>
      </w:pPr>
      <w:r w:rsidRPr="00CB2F44">
        <w:t>All text paragraphs should be single spaced, with first line intended by 0 cm. Position and style of headings and subheadings should follow this example. Spaces placed between paragraphs should be 6nk.</w:t>
      </w:r>
    </w:p>
    <w:p w14:paraId="2D486827" w14:textId="77777777" w:rsidR="00781284" w:rsidRPr="00CB2F44" w:rsidRDefault="00781284" w:rsidP="00AF599B">
      <w:pPr>
        <w:pStyle w:val="Govde"/>
        <w:spacing w:before="240" w:after="0" w:line="360" w:lineRule="auto"/>
        <w:rPr>
          <w:b/>
        </w:rPr>
      </w:pPr>
      <w:r w:rsidRPr="00CB2F44">
        <w:rPr>
          <w:b/>
          <w:szCs w:val="22"/>
        </w:rPr>
        <w:t>Fonts</w:t>
      </w:r>
    </w:p>
    <w:p w14:paraId="4DD07C2E" w14:textId="77777777" w:rsidR="000B196C" w:rsidRPr="00CB2F44" w:rsidRDefault="00781284" w:rsidP="000B196C">
      <w:pPr>
        <w:pStyle w:val="Govde"/>
      </w:pPr>
      <w:r w:rsidRPr="00CB2F44">
        <w:t xml:space="preserve">Papers should use 11-point Times New Roman font. Captions should be in </w:t>
      </w:r>
      <w:r w:rsidR="00CC78C1" w:rsidRPr="00CB2F44">
        <w:t>Times New Roman</w:t>
      </w:r>
      <w:r w:rsidRPr="00CB2F44">
        <w:t xml:space="preserve"> font. </w:t>
      </w:r>
    </w:p>
    <w:p w14:paraId="5238CCA6" w14:textId="77777777" w:rsidR="00781284" w:rsidRPr="00CB2F44" w:rsidRDefault="00781284" w:rsidP="00AF599B">
      <w:pPr>
        <w:pStyle w:val="Govde"/>
        <w:rPr>
          <w:b/>
        </w:rPr>
      </w:pPr>
      <w:r w:rsidRPr="00CB2F44">
        <w:rPr>
          <w:b/>
          <w:szCs w:val="22"/>
        </w:rPr>
        <w:t>Tables and Figures</w:t>
      </w:r>
    </w:p>
    <w:p w14:paraId="680FD145" w14:textId="77777777" w:rsidR="00F12A0E" w:rsidRDefault="00781284" w:rsidP="00F12A0E">
      <w:pPr>
        <w:pStyle w:val="Govde"/>
      </w:pPr>
      <w:r w:rsidRPr="00CB2F44">
        <w:t>Figure captions and table headings should be sufficient to explain the figure or table without needing to refer to the text. Figures and tables not cited in the text should not be presented. The following is an example for Table 1. Figure and table captions should b</w:t>
      </w:r>
      <w:r w:rsidR="0025164E" w:rsidRPr="00CB2F44">
        <w:t>e in Times New Roman font and 11</w:t>
      </w:r>
      <w:r w:rsidRPr="00CB2F44">
        <w:t xml:space="preserve"> point font size.</w:t>
      </w:r>
    </w:p>
    <w:p w14:paraId="41DC4385" w14:textId="77777777" w:rsidR="00F12A0E" w:rsidRDefault="00F12A0E" w:rsidP="00F12A0E">
      <w:pPr>
        <w:pStyle w:val="Govde"/>
      </w:pPr>
    </w:p>
    <w:p w14:paraId="3A171E08" w14:textId="77777777" w:rsidR="00781284" w:rsidRPr="00CB2F44" w:rsidRDefault="00781284" w:rsidP="00F12A0E">
      <w:pPr>
        <w:pStyle w:val="Govde"/>
        <w:jc w:val="center"/>
      </w:pPr>
      <w:r w:rsidRPr="00CB2F44">
        <w:rPr>
          <w:b/>
        </w:rPr>
        <w:t xml:space="preserve">Table </w:t>
      </w:r>
      <w:r w:rsidR="007E57C8" w:rsidRPr="00CB2F44">
        <w:rPr>
          <w:b/>
        </w:rPr>
        <w:fldChar w:fldCharType="begin"/>
      </w:r>
      <w:r w:rsidRPr="00CB2F44">
        <w:rPr>
          <w:b/>
        </w:rPr>
        <w:instrText xml:space="preserve"> SEQ Table \* ARABIC </w:instrText>
      </w:r>
      <w:r w:rsidR="007E57C8" w:rsidRPr="00CB2F44">
        <w:rPr>
          <w:b/>
        </w:rPr>
        <w:fldChar w:fldCharType="separate"/>
      </w:r>
      <w:r w:rsidR="00D207E0" w:rsidRPr="00CB2F44">
        <w:rPr>
          <w:b/>
          <w:noProof/>
        </w:rPr>
        <w:t>1</w:t>
      </w:r>
      <w:r w:rsidR="007E57C8" w:rsidRPr="00CB2F44">
        <w:rPr>
          <w:b/>
        </w:rPr>
        <w:fldChar w:fldCharType="end"/>
      </w:r>
      <w:r w:rsidR="00AF599B" w:rsidRPr="00CB2F44">
        <w:t xml:space="preserve">. </w:t>
      </w:r>
      <w:r w:rsidRPr="00CB2F44">
        <w:t>Title of the Table</w:t>
      </w:r>
    </w:p>
    <w:tbl>
      <w:tblPr>
        <w:tblStyle w:val="TabloKlavuzu"/>
        <w:tblW w:w="0" w:type="auto"/>
        <w:jc w:val="center"/>
        <w:tblLook w:val="04A0" w:firstRow="1" w:lastRow="0" w:firstColumn="1" w:lastColumn="0" w:noHBand="0" w:noVBand="1"/>
      </w:tblPr>
      <w:tblGrid>
        <w:gridCol w:w="1959"/>
        <w:gridCol w:w="1959"/>
        <w:gridCol w:w="1959"/>
        <w:gridCol w:w="1959"/>
      </w:tblGrid>
      <w:tr w:rsidR="002163EC" w:rsidRPr="00CB2F44" w14:paraId="36D74171" w14:textId="77777777" w:rsidTr="002163EC">
        <w:trPr>
          <w:trHeight w:val="243"/>
          <w:jc w:val="center"/>
        </w:trPr>
        <w:tc>
          <w:tcPr>
            <w:tcW w:w="1959" w:type="dxa"/>
          </w:tcPr>
          <w:p w14:paraId="23E7F525" w14:textId="77777777" w:rsidR="002163EC" w:rsidRPr="00CB2F44" w:rsidRDefault="002163EC" w:rsidP="005E36E9">
            <w:pPr>
              <w:ind w:firstLine="0"/>
              <w:rPr>
                <w:szCs w:val="22"/>
                <w:lang w:val="tr-TR"/>
              </w:rPr>
            </w:pPr>
          </w:p>
        </w:tc>
        <w:tc>
          <w:tcPr>
            <w:tcW w:w="1959" w:type="dxa"/>
          </w:tcPr>
          <w:p w14:paraId="14B456EC" w14:textId="77777777" w:rsidR="002163EC" w:rsidRPr="00CB2F44" w:rsidRDefault="002163EC" w:rsidP="005E36E9">
            <w:pPr>
              <w:ind w:firstLine="0"/>
              <w:rPr>
                <w:szCs w:val="22"/>
                <w:lang w:val="tr-TR"/>
              </w:rPr>
            </w:pPr>
          </w:p>
        </w:tc>
        <w:tc>
          <w:tcPr>
            <w:tcW w:w="1959" w:type="dxa"/>
          </w:tcPr>
          <w:p w14:paraId="65776457" w14:textId="77777777" w:rsidR="002163EC" w:rsidRPr="00CB2F44" w:rsidRDefault="002163EC" w:rsidP="005E36E9">
            <w:pPr>
              <w:ind w:firstLine="0"/>
              <w:rPr>
                <w:szCs w:val="22"/>
                <w:lang w:val="tr-TR"/>
              </w:rPr>
            </w:pPr>
          </w:p>
        </w:tc>
        <w:tc>
          <w:tcPr>
            <w:tcW w:w="1959" w:type="dxa"/>
          </w:tcPr>
          <w:p w14:paraId="305137D2" w14:textId="77777777" w:rsidR="002163EC" w:rsidRPr="00CB2F44" w:rsidRDefault="002163EC" w:rsidP="005E36E9">
            <w:pPr>
              <w:ind w:firstLine="0"/>
              <w:rPr>
                <w:szCs w:val="22"/>
                <w:lang w:val="tr-TR"/>
              </w:rPr>
            </w:pPr>
          </w:p>
        </w:tc>
      </w:tr>
      <w:tr w:rsidR="002163EC" w:rsidRPr="00CB2F44" w14:paraId="5CB63D0A" w14:textId="77777777" w:rsidTr="002163EC">
        <w:trPr>
          <w:trHeight w:val="254"/>
          <w:jc w:val="center"/>
        </w:trPr>
        <w:tc>
          <w:tcPr>
            <w:tcW w:w="1959" w:type="dxa"/>
          </w:tcPr>
          <w:p w14:paraId="7AF650D5" w14:textId="77777777" w:rsidR="002163EC" w:rsidRPr="00CB2F44" w:rsidRDefault="002163EC" w:rsidP="005E36E9">
            <w:pPr>
              <w:ind w:firstLine="0"/>
              <w:rPr>
                <w:szCs w:val="22"/>
                <w:lang w:val="tr-TR"/>
              </w:rPr>
            </w:pPr>
          </w:p>
        </w:tc>
        <w:tc>
          <w:tcPr>
            <w:tcW w:w="1959" w:type="dxa"/>
          </w:tcPr>
          <w:p w14:paraId="5687F1D7" w14:textId="77777777" w:rsidR="002163EC" w:rsidRPr="00CB2F44" w:rsidRDefault="002163EC" w:rsidP="005E36E9">
            <w:pPr>
              <w:ind w:firstLine="0"/>
              <w:rPr>
                <w:szCs w:val="22"/>
                <w:lang w:val="tr-TR"/>
              </w:rPr>
            </w:pPr>
          </w:p>
        </w:tc>
        <w:tc>
          <w:tcPr>
            <w:tcW w:w="1959" w:type="dxa"/>
          </w:tcPr>
          <w:p w14:paraId="3855A5B0" w14:textId="77777777" w:rsidR="002163EC" w:rsidRPr="00CB2F44" w:rsidRDefault="002163EC" w:rsidP="005E36E9">
            <w:pPr>
              <w:ind w:firstLine="0"/>
              <w:rPr>
                <w:szCs w:val="22"/>
                <w:lang w:val="tr-TR"/>
              </w:rPr>
            </w:pPr>
          </w:p>
        </w:tc>
        <w:tc>
          <w:tcPr>
            <w:tcW w:w="1959" w:type="dxa"/>
          </w:tcPr>
          <w:p w14:paraId="48C22FF2" w14:textId="77777777" w:rsidR="002163EC" w:rsidRPr="00CB2F44" w:rsidRDefault="002163EC" w:rsidP="005E36E9">
            <w:pPr>
              <w:ind w:firstLine="0"/>
              <w:rPr>
                <w:szCs w:val="22"/>
                <w:lang w:val="tr-TR"/>
              </w:rPr>
            </w:pPr>
          </w:p>
        </w:tc>
      </w:tr>
      <w:tr w:rsidR="002163EC" w:rsidRPr="00CB2F44" w14:paraId="0385B057" w14:textId="77777777" w:rsidTr="002163EC">
        <w:trPr>
          <w:trHeight w:val="254"/>
          <w:jc w:val="center"/>
        </w:trPr>
        <w:tc>
          <w:tcPr>
            <w:tcW w:w="1959" w:type="dxa"/>
          </w:tcPr>
          <w:p w14:paraId="56509893" w14:textId="77777777" w:rsidR="002163EC" w:rsidRPr="00CB2F44" w:rsidRDefault="002163EC" w:rsidP="005E36E9">
            <w:pPr>
              <w:ind w:firstLine="0"/>
              <w:rPr>
                <w:szCs w:val="22"/>
                <w:lang w:val="tr-TR"/>
              </w:rPr>
            </w:pPr>
          </w:p>
        </w:tc>
        <w:tc>
          <w:tcPr>
            <w:tcW w:w="1959" w:type="dxa"/>
          </w:tcPr>
          <w:p w14:paraId="6CFA277A" w14:textId="77777777" w:rsidR="002163EC" w:rsidRPr="00CB2F44" w:rsidRDefault="002163EC" w:rsidP="005E36E9">
            <w:pPr>
              <w:ind w:firstLine="0"/>
              <w:rPr>
                <w:szCs w:val="22"/>
                <w:lang w:val="tr-TR"/>
              </w:rPr>
            </w:pPr>
          </w:p>
        </w:tc>
        <w:tc>
          <w:tcPr>
            <w:tcW w:w="1959" w:type="dxa"/>
          </w:tcPr>
          <w:p w14:paraId="53C9589F" w14:textId="77777777" w:rsidR="002163EC" w:rsidRPr="00CB2F44" w:rsidRDefault="002163EC" w:rsidP="005E36E9">
            <w:pPr>
              <w:ind w:firstLine="0"/>
              <w:rPr>
                <w:szCs w:val="22"/>
                <w:lang w:val="tr-TR"/>
              </w:rPr>
            </w:pPr>
          </w:p>
        </w:tc>
        <w:tc>
          <w:tcPr>
            <w:tcW w:w="1959" w:type="dxa"/>
          </w:tcPr>
          <w:p w14:paraId="6E59BBC7" w14:textId="77777777" w:rsidR="002163EC" w:rsidRPr="00CB2F44" w:rsidRDefault="002163EC" w:rsidP="005E36E9">
            <w:pPr>
              <w:ind w:firstLine="0"/>
              <w:rPr>
                <w:szCs w:val="22"/>
                <w:lang w:val="tr-TR"/>
              </w:rPr>
            </w:pPr>
          </w:p>
        </w:tc>
      </w:tr>
      <w:tr w:rsidR="002163EC" w:rsidRPr="00CB2F44" w14:paraId="676330BD" w14:textId="77777777" w:rsidTr="002163EC">
        <w:trPr>
          <w:trHeight w:val="265"/>
          <w:jc w:val="center"/>
        </w:trPr>
        <w:tc>
          <w:tcPr>
            <w:tcW w:w="1959" w:type="dxa"/>
          </w:tcPr>
          <w:p w14:paraId="3ACAB493" w14:textId="77777777" w:rsidR="002163EC" w:rsidRPr="00CB2F44" w:rsidRDefault="002163EC" w:rsidP="005E36E9">
            <w:pPr>
              <w:ind w:firstLine="0"/>
              <w:rPr>
                <w:szCs w:val="22"/>
                <w:lang w:val="tr-TR"/>
              </w:rPr>
            </w:pPr>
          </w:p>
        </w:tc>
        <w:tc>
          <w:tcPr>
            <w:tcW w:w="1959" w:type="dxa"/>
          </w:tcPr>
          <w:p w14:paraId="0D7E435F" w14:textId="77777777" w:rsidR="002163EC" w:rsidRPr="00CB2F44" w:rsidRDefault="002163EC" w:rsidP="005E36E9">
            <w:pPr>
              <w:ind w:firstLine="0"/>
              <w:rPr>
                <w:szCs w:val="22"/>
                <w:lang w:val="tr-TR"/>
              </w:rPr>
            </w:pPr>
          </w:p>
        </w:tc>
        <w:tc>
          <w:tcPr>
            <w:tcW w:w="1959" w:type="dxa"/>
          </w:tcPr>
          <w:p w14:paraId="3FEB506E" w14:textId="77777777" w:rsidR="002163EC" w:rsidRPr="00CB2F44" w:rsidRDefault="002163EC" w:rsidP="005E36E9">
            <w:pPr>
              <w:ind w:firstLine="0"/>
              <w:rPr>
                <w:szCs w:val="22"/>
                <w:lang w:val="tr-TR"/>
              </w:rPr>
            </w:pPr>
          </w:p>
        </w:tc>
        <w:tc>
          <w:tcPr>
            <w:tcW w:w="1959" w:type="dxa"/>
          </w:tcPr>
          <w:p w14:paraId="4179594A" w14:textId="77777777" w:rsidR="002163EC" w:rsidRPr="00CB2F44" w:rsidRDefault="002163EC" w:rsidP="005E36E9">
            <w:pPr>
              <w:ind w:firstLine="0"/>
              <w:rPr>
                <w:szCs w:val="22"/>
                <w:lang w:val="tr-TR"/>
              </w:rPr>
            </w:pPr>
          </w:p>
        </w:tc>
      </w:tr>
    </w:tbl>
    <w:p w14:paraId="6351C017" w14:textId="77777777" w:rsidR="00781284" w:rsidRPr="00CB2F44" w:rsidRDefault="00781284" w:rsidP="00781284">
      <w:pPr>
        <w:rPr>
          <w:sz w:val="22"/>
          <w:szCs w:val="22"/>
        </w:rPr>
      </w:pPr>
    </w:p>
    <w:p w14:paraId="52430EBE" w14:textId="77777777" w:rsidR="00781284" w:rsidRPr="00CB2F44" w:rsidRDefault="00781284" w:rsidP="005F6440">
      <w:pPr>
        <w:ind w:firstLine="0"/>
        <w:rPr>
          <w:sz w:val="22"/>
          <w:szCs w:val="22"/>
        </w:rPr>
      </w:pPr>
    </w:p>
    <w:p w14:paraId="71996770" w14:textId="77777777" w:rsidR="00781284" w:rsidRPr="00CB2F44" w:rsidRDefault="002163EC" w:rsidP="00781284">
      <w:pPr>
        <w:ind w:firstLine="0"/>
        <w:jc w:val="center"/>
        <w:rPr>
          <w:sz w:val="22"/>
          <w:szCs w:val="22"/>
        </w:rPr>
      </w:pPr>
      <w:r w:rsidRPr="00CB2F44">
        <w:rPr>
          <w:noProof/>
          <w:sz w:val="22"/>
          <w:szCs w:val="22"/>
          <w:lang w:val="tr-TR" w:eastAsia="tr-TR"/>
        </w:rPr>
        <w:drawing>
          <wp:inline distT="0" distB="0" distL="0" distR="0" wp14:anchorId="024CBEAD" wp14:editId="553B98FC">
            <wp:extent cx="3729990" cy="2501900"/>
            <wp:effectExtent l="0" t="0" r="0" b="0"/>
            <wp:docPr id="1"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25221A6B" w14:textId="77777777" w:rsidR="00AF599B" w:rsidRPr="00CB2F44" w:rsidRDefault="00781284" w:rsidP="00AF599B">
      <w:pPr>
        <w:pStyle w:val="ResimTablo"/>
        <w:rPr>
          <w:rStyle w:val="CharChar"/>
          <w:sz w:val="22"/>
          <w:lang w:val="tr-TR"/>
        </w:rPr>
      </w:pPr>
      <w:r w:rsidRPr="00CB2F44">
        <w:rPr>
          <w:rStyle w:val="CharChar"/>
          <w:b/>
          <w:sz w:val="22"/>
          <w:lang w:val="tr-TR"/>
        </w:rPr>
        <w:t xml:space="preserve">Figure </w:t>
      </w:r>
      <w:r w:rsidR="007E57C8" w:rsidRPr="00CB2F44">
        <w:rPr>
          <w:rStyle w:val="CharChar"/>
          <w:b/>
          <w:sz w:val="22"/>
          <w:lang w:val="tr-TR"/>
        </w:rPr>
        <w:fldChar w:fldCharType="begin"/>
      </w:r>
      <w:r w:rsidRPr="00CB2F44">
        <w:rPr>
          <w:rStyle w:val="CharChar"/>
          <w:b/>
          <w:sz w:val="22"/>
          <w:lang w:val="tr-TR"/>
        </w:rPr>
        <w:instrText xml:space="preserve"> SEQ Figure \* ARABIC </w:instrText>
      </w:r>
      <w:r w:rsidR="007E57C8" w:rsidRPr="00CB2F44">
        <w:rPr>
          <w:rStyle w:val="CharChar"/>
          <w:b/>
          <w:sz w:val="22"/>
          <w:lang w:val="tr-TR"/>
        </w:rPr>
        <w:fldChar w:fldCharType="separate"/>
      </w:r>
      <w:r w:rsidR="00D207E0" w:rsidRPr="00CB2F44">
        <w:rPr>
          <w:rStyle w:val="CharChar"/>
          <w:b/>
          <w:noProof/>
          <w:sz w:val="22"/>
          <w:lang w:val="tr-TR"/>
        </w:rPr>
        <w:t>1</w:t>
      </w:r>
      <w:r w:rsidR="007E57C8" w:rsidRPr="00CB2F44">
        <w:rPr>
          <w:rStyle w:val="CharChar"/>
          <w:b/>
          <w:sz w:val="22"/>
          <w:lang w:val="tr-TR"/>
        </w:rPr>
        <w:fldChar w:fldCharType="end"/>
      </w:r>
      <w:r w:rsidR="00AF599B" w:rsidRPr="00CB2F44">
        <w:rPr>
          <w:rStyle w:val="CharChar"/>
          <w:b/>
          <w:sz w:val="22"/>
          <w:lang w:val="tr-TR"/>
        </w:rPr>
        <w:t>.</w:t>
      </w:r>
      <w:r w:rsidRPr="00CB2F44">
        <w:rPr>
          <w:rStyle w:val="CharChar"/>
          <w:sz w:val="22"/>
          <w:lang w:val="tr-TR"/>
        </w:rPr>
        <w:t xml:space="preserve"> </w:t>
      </w:r>
      <w:r w:rsidR="002163EC" w:rsidRPr="00CB2F44">
        <w:t>Title of the Figure</w:t>
      </w:r>
    </w:p>
    <w:p w14:paraId="285C2F8C" w14:textId="77777777" w:rsidR="00781284" w:rsidRPr="00CB2F44" w:rsidRDefault="00781284" w:rsidP="00AF599B">
      <w:pPr>
        <w:pStyle w:val="ResimTablo"/>
        <w:spacing w:line="360" w:lineRule="auto"/>
        <w:jc w:val="left"/>
        <w:rPr>
          <w:b/>
        </w:rPr>
      </w:pPr>
      <w:r w:rsidRPr="00CB2F44">
        <w:rPr>
          <w:b/>
        </w:rPr>
        <w:t>Equations</w:t>
      </w:r>
    </w:p>
    <w:p w14:paraId="7398DBEF" w14:textId="77777777" w:rsidR="00781284" w:rsidRPr="00CB2F44" w:rsidRDefault="00781284" w:rsidP="00B71EEB">
      <w:pPr>
        <w:pStyle w:val="Govde"/>
      </w:pPr>
      <w:bookmarkStart w:id="3" w:name="OLE_LINK7"/>
      <w:r w:rsidRPr="00CB2F44">
        <w:t xml:space="preserve">Each equation should be presented on a separate line from the text with a blank space above and below. </w:t>
      </w:r>
      <w:bookmarkEnd w:id="3"/>
      <w:r w:rsidRPr="00CB2F44">
        <w:t>Equations should be clear and expressions used should be explained in the text. The equations should be numbered consecutively at the outer right margin, as shown in Eqs. (1) - (2) below. Here is one example.</w:t>
      </w:r>
    </w:p>
    <w:p w14:paraId="4A3A4401" w14:textId="77777777" w:rsidR="00781284" w:rsidRPr="00CB2F44" w:rsidRDefault="00781284" w:rsidP="00B71EEB">
      <w:pPr>
        <w:pStyle w:val="Govde"/>
        <w:rPr>
          <w:szCs w:val="22"/>
          <w:lang w:val="en-US"/>
        </w:rPr>
      </w:pPr>
      <w:r w:rsidRPr="00CB2F44">
        <w:t>In this case, the governing system of equations can be written as follows:</w:t>
      </w:r>
    </w:p>
    <w:p w14:paraId="384FAEA9" w14:textId="77777777" w:rsidR="00EA1968" w:rsidRPr="00CB2F44" w:rsidRDefault="00781284" w:rsidP="00EA1968">
      <w:pPr>
        <w:pStyle w:val="Equation"/>
        <w:tabs>
          <w:tab w:val="left" w:pos="8789"/>
        </w:tabs>
        <w:ind w:firstLine="567"/>
      </w:pPr>
      <w:r w:rsidRPr="00CB2F44">
        <w:rPr>
          <w:position w:val="-10"/>
        </w:rPr>
        <w:object w:dxaOrig="2740" w:dyaOrig="360" w14:anchorId="6A68E6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18.6pt" o:ole="" fillcolor="window">
            <v:imagedata r:id="rId8" o:title=""/>
          </v:shape>
          <o:OLEObject Type="Embed" ProgID="Equation.DSMT4" ShapeID="_x0000_i1025" DrawAspect="Content" ObjectID="_1660688397" r:id="rId9"/>
        </w:object>
      </w:r>
      <w:r w:rsidRPr="00CB2F44">
        <w:t xml:space="preserve">     (1)</w:t>
      </w:r>
    </w:p>
    <w:p w14:paraId="63EC4A21" w14:textId="77777777" w:rsidR="00EA1968" w:rsidRPr="00CB2F44" w:rsidRDefault="00EA1968" w:rsidP="00EA1968">
      <w:pPr>
        <w:pStyle w:val="Equation"/>
        <w:tabs>
          <w:tab w:val="left" w:pos="8789"/>
        </w:tabs>
        <w:ind w:firstLine="567"/>
      </w:pPr>
    </w:p>
    <w:p w14:paraId="7AE4D1CA" w14:textId="77777777" w:rsidR="00AF599B" w:rsidRPr="00CB2F44" w:rsidRDefault="00781284" w:rsidP="00AF599B">
      <w:pPr>
        <w:pStyle w:val="Equation"/>
        <w:tabs>
          <w:tab w:val="left" w:pos="8789"/>
        </w:tabs>
        <w:ind w:firstLine="567"/>
      </w:pPr>
      <w:r w:rsidRPr="00CB2F44">
        <w:rPr>
          <w:position w:val="-38"/>
        </w:rPr>
        <w:object w:dxaOrig="7400" w:dyaOrig="880" w14:anchorId="556CE181">
          <v:shape id="_x0000_i1026" type="#_x0000_t75" style="width:370.2pt;height:44.4pt" o:ole="">
            <v:imagedata r:id="rId10" o:title=""/>
          </v:shape>
          <o:OLEObject Type="Embed" ProgID="Equation.DSMT4" ShapeID="_x0000_i1026" DrawAspect="Content" ObjectID="_1660688398" r:id="rId11"/>
        </w:object>
      </w:r>
      <w:r w:rsidRPr="00CB2F44">
        <w:tab/>
        <w:t xml:space="preserve">         (2)</w:t>
      </w:r>
    </w:p>
    <w:p w14:paraId="3751319D" w14:textId="77777777" w:rsidR="00AF599B" w:rsidRPr="00CB2F44" w:rsidRDefault="00AF599B" w:rsidP="00AF599B">
      <w:pPr>
        <w:pStyle w:val="Equation"/>
        <w:tabs>
          <w:tab w:val="left" w:pos="8789"/>
        </w:tabs>
        <w:ind w:firstLine="567"/>
      </w:pPr>
    </w:p>
    <w:p w14:paraId="40E917FF" w14:textId="77777777" w:rsidR="00781284" w:rsidRPr="00CB2F44" w:rsidRDefault="00781284" w:rsidP="002163EC">
      <w:pPr>
        <w:pStyle w:val="Govde"/>
        <w:rPr>
          <w:b/>
        </w:rPr>
      </w:pPr>
      <w:r w:rsidRPr="00CB2F44">
        <w:rPr>
          <w:b/>
        </w:rPr>
        <w:t>S</w:t>
      </w:r>
      <w:r w:rsidR="001754E3" w:rsidRPr="00CB2F44">
        <w:rPr>
          <w:b/>
        </w:rPr>
        <w:t>ubmitting the Paper</w:t>
      </w:r>
    </w:p>
    <w:p w14:paraId="494A61CF" w14:textId="77777777" w:rsidR="001754E3" w:rsidRPr="00CB2F44" w:rsidRDefault="00781284" w:rsidP="001754E3">
      <w:pPr>
        <w:ind w:firstLine="0"/>
        <w:rPr>
          <w:sz w:val="22"/>
          <w:szCs w:val="22"/>
        </w:rPr>
      </w:pPr>
      <w:r w:rsidRPr="00CB2F44">
        <w:rPr>
          <w:sz w:val="22"/>
          <w:szCs w:val="22"/>
        </w:rPr>
        <w:t>The full paper has to be submitted to the e</w:t>
      </w:r>
      <w:r w:rsidR="00AF599B" w:rsidRPr="00CB2F44">
        <w:rPr>
          <w:sz w:val="22"/>
          <w:szCs w:val="22"/>
        </w:rPr>
        <w:t xml:space="preserve"> submission system on the website of the conference.</w:t>
      </w:r>
    </w:p>
    <w:p w14:paraId="459729AD" w14:textId="77777777" w:rsidR="00E342E9" w:rsidRPr="00CB2F44" w:rsidRDefault="00E342E9" w:rsidP="001754E3">
      <w:pPr>
        <w:ind w:firstLine="0"/>
        <w:rPr>
          <w:sz w:val="22"/>
          <w:szCs w:val="22"/>
        </w:rPr>
      </w:pPr>
    </w:p>
    <w:p w14:paraId="5326A5C4" w14:textId="77777777" w:rsidR="00E342E9" w:rsidRPr="00CB2F44" w:rsidRDefault="00E342E9" w:rsidP="00E342E9">
      <w:pPr>
        <w:pStyle w:val="Govde"/>
        <w:rPr>
          <w:szCs w:val="22"/>
        </w:rPr>
      </w:pPr>
      <w:r w:rsidRPr="00CB2F44">
        <w:t>This section should explore the significance of the results of the work, not repeat them.</w:t>
      </w:r>
    </w:p>
    <w:p w14:paraId="0CB23AD4" w14:textId="77777777" w:rsidR="00E342E9" w:rsidRPr="00CB2F44" w:rsidRDefault="00E342E9" w:rsidP="001754E3">
      <w:pPr>
        <w:ind w:firstLine="0"/>
        <w:rPr>
          <w:sz w:val="22"/>
          <w:szCs w:val="22"/>
        </w:rPr>
      </w:pPr>
    </w:p>
    <w:p w14:paraId="2C879CB3" w14:textId="77777777" w:rsidR="00DB48F0" w:rsidRDefault="00DB48F0" w:rsidP="002A49E0">
      <w:pPr>
        <w:pStyle w:val="Govde"/>
        <w:rPr>
          <w:b/>
          <w:szCs w:val="22"/>
        </w:rPr>
      </w:pPr>
    </w:p>
    <w:p w14:paraId="69935604" w14:textId="77777777" w:rsidR="00DB48F0" w:rsidRDefault="00DB48F0" w:rsidP="002A49E0">
      <w:pPr>
        <w:pStyle w:val="Govde"/>
        <w:rPr>
          <w:b/>
          <w:szCs w:val="22"/>
        </w:rPr>
      </w:pPr>
    </w:p>
    <w:p w14:paraId="5457D33C" w14:textId="77777777" w:rsidR="00DB48F0" w:rsidRDefault="00DB48F0" w:rsidP="002A49E0">
      <w:pPr>
        <w:pStyle w:val="Govde"/>
        <w:rPr>
          <w:b/>
          <w:szCs w:val="22"/>
        </w:rPr>
      </w:pPr>
    </w:p>
    <w:p w14:paraId="484F8155" w14:textId="77777777" w:rsidR="002A49E0" w:rsidRPr="00CB2F44" w:rsidRDefault="002A49E0" w:rsidP="002A49E0">
      <w:pPr>
        <w:pStyle w:val="Govde"/>
        <w:rPr>
          <w:b/>
          <w:szCs w:val="22"/>
        </w:rPr>
      </w:pPr>
      <w:r w:rsidRPr="00CB2F44">
        <w:rPr>
          <w:b/>
          <w:szCs w:val="22"/>
        </w:rPr>
        <w:t xml:space="preserve">RESULTS </w:t>
      </w:r>
      <w:r>
        <w:rPr>
          <w:b/>
          <w:szCs w:val="22"/>
        </w:rPr>
        <w:t>(“</w:t>
      </w:r>
      <w:r w:rsidRPr="00171BF0">
        <w:rPr>
          <w:b/>
          <w:szCs w:val="22"/>
        </w:rPr>
        <w:t xml:space="preserve">RESULTS and </w:t>
      </w:r>
      <w:r>
        <w:rPr>
          <w:b/>
          <w:szCs w:val="22"/>
        </w:rPr>
        <w:t>DISCUSSI</w:t>
      </w:r>
      <w:r w:rsidRPr="00171BF0">
        <w:rPr>
          <w:b/>
          <w:szCs w:val="22"/>
        </w:rPr>
        <w:t>ON</w:t>
      </w:r>
      <w:r>
        <w:rPr>
          <w:b/>
          <w:szCs w:val="22"/>
        </w:rPr>
        <w:t>”</w:t>
      </w:r>
      <w:r w:rsidRPr="00171BF0">
        <w:rPr>
          <w:b/>
          <w:szCs w:val="22"/>
        </w:rPr>
        <w:t xml:space="preserve"> may be combined in a single title.</w:t>
      </w:r>
      <w:r>
        <w:rPr>
          <w:b/>
          <w:szCs w:val="22"/>
        </w:rPr>
        <w:t>)</w:t>
      </w:r>
    </w:p>
    <w:p w14:paraId="2D21803C" w14:textId="77777777" w:rsidR="002A49E0" w:rsidRPr="00CB2F44" w:rsidRDefault="002A49E0" w:rsidP="00DB48F0">
      <w:pPr>
        <w:pStyle w:val="Govde"/>
        <w:spacing w:after="240"/>
      </w:pPr>
      <w:r w:rsidRPr="00CB2F44">
        <w:t>Results should be clear and concise.</w:t>
      </w:r>
    </w:p>
    <w:p w14:paraId="794135EA" w14:textId="77777777" w:rsidR="00E342E9" w:rsidRPr="00CB2F44" w:rsidRDefault="00E342E9" w:rsidP="00E342E9">
      <w:pPr>
        <w:pStyle w:val="Govde"/>
        <w:rPr>
          <w:b/>
          <w:szCs w:val="22"/>
        </w:rPr>
      </w:pPr>
      <w:r w:rsidRPr="00CB2F44">
        <w:rPr>
          <w:b/>
          <w:szCs w:val="22"/>
        </w:rPr>
        <w:t>DISCUSSION</w:t>
      </w:r>
    </w:p>
    <w:p w14:paraId="55BE5415" w14:textId="77777777" w:rsidR="00E342E9" w:rsidRPr="00CB2F44" w:rsidRDefault="00E342E9" w:rsidP="00DB48F0">
      <w:pPr>
        <w:pStyle w:val="Govde"/>
        <w:spacing w:before="120"/>
        <w:rPr>
          <w:szCs w:val="22"/>
        </w:rPr>
      </w:pPr>
      <w:r w:rsidRPr="00CB2F44">
        <w:t>This section should explore the significance of the results of the work, not repeat them.</w:t>
      </w:r>
    </w:p>
    <w:p w14:paraId="01AC900F" w14:textId="77777777" w:rsidR="00781284" w:rsidRPr="00CB2F44" w:rsidRDefault="001754E3" w:rsidP="00DB48F0">
      <w:pPr>
        <w:spacing w:before="120" w:after="120"/>
        <w:ind w:firstLine="0"/>
        <w:rPr>
          <w:b/>
          <w:sz w:val="22"/>
          <w:szCs w:val="22"/>
        </w:rPr>
      </w:pPr>
      <w:r w:rsidRPr="00CB2F44">
        <w:rPr>
          <w:b/>
          <w:sz w:val="22"/>
          <w:szCs w:val="22"/>
        </w:rPr>
        <w:t>CONCLUSION</w:t>
      </w:r>
    </w:p>
    <w:p w14:paraId="541F4E8A" w14:textId="77777777" w:rsidR="001754E3" w:rsidRPr="00CB2F44" w:rsidRDefault="00E342E9" w:rsidP="001754E3">
      <w:pPr>
        <w:pStyle w:val="Govde"/>
      </w:pPr>
      <w:r w:rsidRPr="00CB2F44">
        <w:t>The main conclusions should be summarized here, and can also include recommendations or suggest application of the results beyond the study.</w:t>
      </w:r>
    </w:p>
    <w:p w14:paraId="5014DBBA" w14:textId="77777777" w:rsidR="00781284" w:rsidRPr="00CB2F44" w:rsidRDefault="00781284" w:rsidP="008A3FF5">
      <w:pPr>
        <w:pStyle w:val="Govde"/>
        <w:spacing w:before="240"/>
        <w:rPr>
          <w:b/>
        </w:rPr>
      </w:pPr>
      <w:r w:rsidRPr="00CB2F44">
        <w:rPr>
          <w:b/>
        </w:rPr>
        <w:t>ACKNOWLEDGEMENTS</w:t>
      </w:r>
    </w:p>
    <w:p w14:paraId="4B3E4603" w14:textId="77777777" w:rsidR="001754E3" w:rsidRPr="00CB2F44" w:rsidRDefault="00781284" w:rsidP="001754E3">
      <w:pPr>
        <w:pStyle w:val="Govde"/>
      </w:pPr>
      <w:r w:rsidRPr="00CB2F44">
        <w:t>Sponsorship and financial support acknowledgments should be included here. Acknowledging the contributions of other colleagues who are not included in the authorship of this paper is also added in this section. If no acknowledgement is necessary, this section should not appear in the paper.</w:t>
      </w:r>
      <w:bookmarkStart w:id="4" w:name="_Ref473034950"/>
    </w:p>
    <w:p w14:paraId="2F10B9F5" w14:textId="77777777" w:rsidR="00DC395B" w:rsidRDefault="00DC395B" w:rsidP="001754E3">
      <w:pPr>
        <w:pStyle w:val="Govde"/>
        <w:rPr>
          <w:b/>
          <w:szCs w:val="22"/>
          <w:lang w:val="en-GB"/>
        </w:rPr>
      </w:pPr>
    </w:p>
    <w:p w14:paraId="2FBAAFD1" w14:textId="77777777" w:rsidR="00781284" w:rsidRDefault="00781284" w:rsidP="001754E3">
      <w:pPr>
        <w:pStyle w:val="Govde"/>
        <w:rPr>
          <w:b/>
          <w:szCs w:val="22"/>
          <w:lang w:val="en-GB"/>
        </w:rPr>
      </w:pPr>
      <w:r w:rsidRPr="00CB2F44">
        <w:rPr>
          <w:b/>
          <w:szCs w:val="22"/>
          <w:lang w:val="en-GB"/>
        </w:rPr>
        <w:t>REFERENCES</w:t>
      </w:r>
      <w:bookmarkEnd w:id="4"/>
    </w:p>
    <w:p w14:paraId="27F7A72A" w14:textId="77777777" w:rsidR="00CB2F44" w:rsidRPr="00CB2F44" w:rsidRDefault="00CB2F44" w:rsidP="00CB2F44">
      <w:pPr>
        <w:pStyle w:val="Govde"/>
        <w:rPr>
          <w:b/>
        </w:rPr>
      </w:pPr>
      <w:r w:rsidRPr="00CB2F44">
        <w:rPr>
          <w:b/>
        </w:rPr>
        <w:t xml:space="preserve">Articles cited in the text should be referred to as follows: </w:t>
      </w:r>
    </w:p>
    <w:p w14:paraId="62D4BF9C" w14:textId="77777777" w:rsidR="00CB2F44" w:rsidRPr="00CB2F44" w:rsidRDefault="00CB2F44" w:rsidP="00CB2F44">
      <w:pPr>
        <w:pStyle w:val="Govde"/>
        <w:numPr>
          <w:ilvl w:val="0"/>
          <w:numId w:val="7"/>
        </w:numPr>
      </w:pPr>
      <w:r w:rsidRPr="00CB2F44">
        <w:t xml:space="preserve">By the surname of the author(s) with year of publication in parenthesis. </w:t>
      </w:r>
    </w:p>
    <w:p w14:paraId="16C7BD35" w14:textId="77777777" w:rsidR="00CB2F44" w:rsidRPr="00CB2F44" w:rsidRDefault="00CB2F44" w:rsidP="00E53901">
      <w:pPr>
        <w:pStyle w:val="Govde"/>
        <w:ind w:left="720"/>
      </w:pPr>
      <w:r w:rsidRPr="00CB2F44">
        <w:t>Example: Lawson and Michler (2014)</w:t>
      </w:r>
    </w:p>
    <w:p w14:paraId="07B26590" w14:textId="77777777" w:rsidR="00E53901" w:rsidRDefault="00CB2F44" w:rsidP="00CB2F44">
      <w:pPr>
        <w:pStyle w:val="Govde"/>
        <w:numPr>
          <w:ilvl w:val="0"/>
          <w:numId w:val="7"/>
        </w:numPr>
      </w:pPr>
      <w:r w:rsidRPr="00CB2F44">
        <w:t xml:space="preserve">If both are in parenthesis, no punctuation separates the name(s) of the author and the year of publication. </w:t>
      </w:r>
    </w:p>
    <w:p w14:paraId="61EEE77A" w14:textId="77777777" w:rsidR="00CB2F44" w:rsidRPr="00CB2F44" w:rsidRDefault="00CB2F44" w:rsidP="00E53901">
      <w:pPr>
        <w:pStyle w:val="Govde"/>
        <w:ind w:left="720"/>
      </w:pPr>
      <w:r w:rsidRPr="00CB2F44">
        <w:t>Example: (Lawson and Michler</w:t>
      </w:r>
      <w:r w:rsidR="00580448">
        <w:t>,</w:t>
      </w:r>
      <w:r w:rsidRPr="00CB2F44">
        <w:t xml:space="preserve"> 2014)</w:t>
      </w:r>
    </w:p>
    <w:p w14:paraId="25332CEE" w14:textId="77777777" w:rsidR="00E53901" w:rsidRDefault="00CB2F44" w:rsidP="00CB2F44">
      <w:pPr>
        <w:pStyle w:val="Govde"/>
        <w:numPr>
          <w:ilvl w:val="0"/>
          <w:numId w:val="7"/>
        </w:numPr>
      </w:pPr>
      <w:r w:rsidRPr="00CB2F44">
        <w:t xml:space="preserve">If there are more than two authors only the senior author’s name is given. </w:t>
      </w:r>
    </w:p>
    <w:p w14:paraId="374F78BC" w14:textId="77777777" w:rsidR="00CB2F44" w:rsidRPr="00CB2F44" w:rsidRDefault="00CB2F44" w:rsidP="00E53901">
      <w:pPr>
        <w:pStyle w:val="Govde"/>
        <w:ind w:left="720"/>
      </w:pPr>
      <w:r w:rsidRPr="00CB2F44">
        <w:t>Example: (Lawson et al.</w:t>
      </w:r>
      <w:r w:rsidR="00A519D9">
        <w:t>,</w:t>
      </w:r>
      <w:r w:rsidRPr="00CB2F44">
        <w:t xml:space="preserve"> 2014)</w:t>
      </w:r>
    </w:p>
    <w:p w14:paraId="7ED788B4" w14:textId="77777777" w:rsidR="00A519D9" w:rsidRDefault="00A519D9" w:rsidP="00A519D9">
      <w:pPr>
        <w:pStyle w:val="Govde"/>
        <w:rPr>
          <w:b/>
          <w:szCs w:val="22"/>
          <w:highlight w:val="yellow"/>
          <w:lang w:val="en-GB"/>
        </w:rPr>
      </w:pPr>
    </w:p>
    <w:p w14:paraId="2DA45B60" w14:textId="77777777" w:rsidR="00A519D9" w:rsidRPr="00CB2F44" w:rsidRDefault="00A519D9" w:rsidP="00A519D9">
      <w:pPr>
        <w:pStyle w:val="Govde"/>
        <w:rPr>
          <w:b/>
          <w:szCs w:val="22"/>
          <w:lang w:val="en-GB"/>
        </w:rPr>
      </w:pPr>
      <w:r w:rsidRPr="00DC395B">
        <w:rPr>
          <w:b/>
          <w:szCs w:val="22"/>
          <w:highlight w:val="yellow"/>
          <w:lang w:val="en-GB"/>
        </w:rPr>
        <w:t xml:space="preserve">References should be listed in alphabetical order according </w:t>
      </w:r>
      <w:r>
        <w:rPr>
          <w:b/>
          <w:szCs w:val="22"/>
          <w:highlight w:val="yellow"/>
          <w:lang w:val="en-GB"/>
        </w:rPr>
        <w:t>to the name of the first author</w:t>
      </w:r>
      <w:r>
        <w:rPr>
          <w:b/>
          <w:szCs w:val="22"/>
          <w:lang w:val="en-GB"/>
        </w:rPr>
        <w:t>.</w:t>
      </w:r>
    </w:p>
    <w:p w14:paraId="155240A1" w14:textId="77777777" w:rsidR="00CB2F44" w:rsidRDefault="00CB2F44" w:rsidP="00CB2F44">
      <w:pPr>
        <w:ind w:firstLine="0"/>
      </w:pPr>
    </w:p>
    <w:p w14:paraId="0F86104C" w14:textId="77777777" w:rsidR="00BA2C0A" w:rsidRDefault="00CB2F44" w:rsidP="00A519D9">
      <w:pPr>
        <w:ind w:firstLine="0"/>
        <w:rPr>
          <w:b/>
          <w:sz w:val="22"/>
          <w:szCs w:val="22"/>
        </w:rPr>
      </w:pPr>
      <w:r w:rsidRPr="00DC395B">
        <w:rPr>
          <w:b/>
          <w:sz w:val="22"/>
          <w:szCs w:val="22"/>
        </w:rPr>
        <w:t>Use the following examples for arranging the references:</w:t>
      </w:r>
      <w:bookmarkEnd w:id="2"/>
    </w:p>
    <w:p w14:paraId="252BE2BE" w14:textId="77777777" w:rsidR="00A519D9" w:rsidRDefault="00A519D9" w:rsidP="00A519D9">
      <w:pPr>
        <w:ind w:firstLine="0"/>
        <w:rPr>
          <w:b/>
          <w:sz w:val="22"/>
          <w:szCs w:val="22"/>
        </w:rPr>
      </w:pPr>
    </w:p>
    <w:p w14:paraId="1FA6502B" w14:textId="77777777" w:rsidR="009B135D" w:rsidRPr="003C42C9" w:rsidRDefault="009B135D" w:rsidP="009B135D">
      <w:pPr>
        <w:spacing w:line="259" w:lineRule="auto"/>
        <w:ind w:left="284" w:hanging="284"/>
        <w:rPr>
          <w:sz w:val="22"/>
          <w:szCs w:val="22"/>
        </w:rPr>
      </w:pPr>
      <w:r w:rsidRPr="00440ECC">
        <w:rPr>
          <w:sz w:val="22"/>
          <w:szCs w:val="22"/>
        </w:rPr>
        <w:t>Alam M</w:t>
      </w:r>
      <w:r>
        <w:rPr>
          <w:sz w:val="22"/>
          <w:szCs w:val="22"/>
        </w:rPr>
        <w:t xml:space="preserve">S, Kaur G, Javed K, Athar M </w:t>
      </w:r>
      <w:r w:rsidRPr="00440ECC">
        <w:rPr>
          <w:sz w:val="22"/>
          <w:szCs w:val="22"/>
        </w:rPr>
        <w:t xml:space="preserve">2007. </w:t>
      </w:r>
      <w:r w:rsidRPr="00440ECC">
        <w:rPr>
          <w:i/>
          <w:sz w:val="22"/>
          <w:szCs w:val="22"/>
        </w:rPr>
        <w:t>Eruca sativa</w:t>
      </w:r>
      <w:r w:rsidRPr="00440ECC">
        <w:rPr>
          <w:sz w:val="22"/>
          <w:szCs w:val="22"/>
        </w:rPr>
        <w:t xml:space="preserve"> seeds possess antioxidant activity and exert a protective effect on mercuric chloride induced renal toxicity. Food and Chemical Toxicology</w:t>
      </w:r>
      <w:r>
        <w:rPr>
          <w:sz w:val="22"/>
          <w:szCs w:val="22"/>
        </w:rPr>
        <w:t>, 45:</w:t>
      </w:r>
      <w:r w:rsidRPr="00440ECC">
        <w:rPr>
          <w:sz w:val="22"/>
          <w:szCs w:val="22"/>
        </w:rPr>
        <w:t xml:space="preserve"> 910-920.</w:t>
      </w:r>
    </w:p>
    <w:p w14:paraId="4A5E3D7D" w14:textId="77777777" w:rsidR="009B135D" w:rsidRDefault="009B135D" w:rsidP="009B135D">
      <w:pPr>
        <w:spacing w:line="259" w:lineRule="auto"/>
        <w:ind w:left="284" w:hanging="284"/>
        <w:rPr>
          <w:sz w:val="22"/>
          <w:szCs w:val="22"/>
        </w:rPr>
      </w:pPr>
      <w:r>
        <w:rPr>
          <w:sz w:val="22"/>
          <w:szCs w:val="22"/>
        </w:rPr>
        <w:t>D</w:t>
      </w:r>
      <w:r w:rsidRPr="003C42C9">
        <w:rPr>
          <w:sz w:val="22"/>
          <w:szCs w:val="22"/>
        </w:rPr>
        <w:t>awson SS, Michler CH 2014. Afforestation, restoration and regeneration - Not all trees are created equal. Journal of Forestry Research</w:t>
      </w:r>
      <w:r w:rsidRPr="003C42C9">
        <w:rPr>
          <w:i/>
          <w:sz w:val="22"/>
          <w:szCs w:val="22"/>
        </w:rPr>
        <w:t>,</w:t>
      </w:r>
      <w:r w:rsidRPr="003C42C9">
        <w:rPr>
          <w:sz w:val="22"/>
          <w:szCs w:val="22"/>
        </w:rPr>
        <w:t xml:space="preserve"> 25(1): 3-20. </w:t>
      </w:r>
    </w:p>
    <w:p w14:paraId="1C69C346" w14:textId="77777777" w:rsidR="009B135D" w:rsidRDefault="009B135D" w:rsidP="009B135D">
      <w:pPr>
        <w:spacing w:line="259" w:lineRule="auto"/>
        <w:ind w:left="284" w:hanging="284"/>
        <w:rPr>
          <w:sz w:val="22"/>
          <w:szCs w:val="22"/>
        </w:rPr>
      </w:pPr>
      <w:r>
        <w:rPr>
          <w:sz w:val="22"/>
          <w:szCs w:val="22"/>
        </w:rPr>
        <w:t xml:space="preserve">FAO </w:t>
      </w:r>
      <w:r w:rsidRPr="003C42C9">
        <w:rPr>
          <w:sz w:val="22"/>
          <w:szCs w:val="22"/>
        </w:rPr>
        <w:t xml:space="preserve">2006. Global Forest Resources Assessment 2005, </w:t>
      </w:r>
      <w:r w:rsidRPr="003C42C9">
        <w:rPr>
          <w:i/>
          <w:sz w:val="22"/>
          <w:szCs w:val="22"/>
        </w:rPr>
        <w:t xml:space="preserve">FAO Forestry Paper </w:t>
      </w:r>
      <w:r w:rsidRPr="003C42C9">
        <w:rPr>
          <w:sz w:val="22"/>
          <w:szCs w:val="22"/>
        </w:rPr>
        <w:t xml:space="preserve">147. Available at: </w:t>
      </w:r>
      <w:hyperlink r:id="rId12" w:history="1">
        <w:r w:rsidRPr="003C42C9">
          <w:rPr>
            <w:rStyle w:val="Kpr"/>
            <w:color w:val="auto"/>
            <w:sz w:val="22"/>
            <w:szCs w:val="22"/>
          </w:rPr>
          <w:t>ftp://ftp.fao.org/docrep/fao/008/a0400e</w:t>
        </w:r>
      </w:hyperlink>
      <w:r w:rsidRPr="003C42C9">
        <w:rPr>
          <w:sz w:val="22"/>
          <w:szCs w:val="22"/>
        </w:rPr>
        <w:t xml:space="preserve"> [28.05.12]</w:t>
      </w:r>
    </w:p>
    <w:p w14:paraId="20750642" w14:textId="77777777" w:rsidR="009B135D" w:rsidRDefault="009B135D" w:rsidP="009B135D">
      <w:pPr>
        <w:spacing w:line="259" w:lineRule="auto"/>
        <w:ind w:left="284" w:hanging="284"/>
        <w:rPr>
          <w:sz w:val="22"/>
          <w:szCs w:val="22"/>
        </w:rPr>
      </w:pPr>
      <w:r w:rsidRPr="003C42C9">
        <w:rPr>
          <w:sz w:val="22"/>
          <w:szCs w:val="22"/>
        </w:rPr>
        <w:t>Killham K 1994. Soil ecology. Cambridge: Cambridge University Press, 242 pp.</w:t>
      </w:r>
    </w:p>
    <w:p w14:paraId="447DE3CC" w14:textId="77777777" w:rsidR="009B135D" w:rsidRDefault="009B135D" w:rsidP="009B135D">
      <w:pPr>
        <w:spacing w:line="259" w:lineRule="auto"/>
        <w:ind w:left="284" w:hanging="284"/>
        <w:rPr>
          <w:sz w:val="22"/>
          <w:szCs w:val="22"/>
        </w:rPr>
      </w:pPr>
      <w:r w:rsidRPr="003C42C9">
        <w:rPr>
          <w:sz w:val="22"/>
          <w:szCs w:val="22"/>
        </w:rPr>
        <w:t>Ward PC, Mawdsley W 2000. Fire management in the boreal forests of Canada. In: Kasischke ES, Stocks BJ (eds)</w:t>
      </w:r>
      <w:r w:rsidRPr="003C42C9">
        <w:rPr>
          <w:i/>
          <w:sz w:val="22"/>
          <w:szCs w:val="22"/>
        </w:rPr>
        <w:t xml:space="preserve">, </w:t>
      </w:r>
      <w:r w:rsidRPr="003C42C9">
        <w:rPr>
          <w:sz w:val="22"/>
          <w:szCs w:val="22"/>
        </w:rPr>
        <w:t>Fire, climate change, and carbon cycling in the boreal forest. New York: Springer, pp. 66–84.</w:t>
      </w:r>
    </w:p>
    <w:p w14:paraId="2C98F070" w14:textId="77777777" w:rsidR="00A519D9" w:rsidRPr="00A519D9" w:rsidRDefault="00A519D9" w:rsidP="00A519D9">
      <w:pPr>
        <w:ind w:firstLine="0"/>
        <w:rPr>
          <w:b/>
          <w:sz w:val="22"/>
          <w:szCs w:val="22"/>
        </w:rPr>
      </w:pPr>
    </w:p>
    <w:sectPr w:rsidR="00A519D9" w:rsidRPr="00A519D9" w:rsidSect="00CC78C1">
      <w:headerReference w:type="default" r:id="rId13"/>
      <w:footerReference w:type="default" r:id="rId14"/>
      <w:footerReference w:type="first" r:id="rId15"/>
      <w:pgSz w:w="12240" w:h="15840" w:code="1"/>
      <w:pgMar w:top="1418" w:right="1418" w:bottom="1418" w:left="1418" w:header="907" w:footer="624"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6BC82A" w14:textId="77777777" w:rsidR="005C1B78" w:rsidRDefault="005C1B78">
      <w:r>
        <w:separator/>
      </w:r>
    </w:p>
  </w:endnote>
  <w:endnote w:type="continuationSeparator" w:id="0">
    <w:p w14:paraId="3551CCA8" w14:textId="77777777" w:rsidR="005C1B78" w:rsidRDefault="005C1B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USerif">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A457CF" w14:textId="77777777" w:rsidR="00C83C9E" w:rsidRDefault="00C83C9E">
    <w:pPr>
      <w:pStyle w:val="AltBilgi"/>
      <w:jc w:val="right"/>
    </w:pPr>
  </w:p>
  <w:p w14:paraId="20C971A6" w14:textId="77777777" w:rsidR="00C83C9E" w:rsidRDefault="00C83C9E">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C66CF8" w14:textId="77777777" w:rsidR="00EA1968" w:rsidRDefault="00EA1968">
    <w:pPr>
      <w:pStyle w:val="AltBilgi"/>
      <w:jc w:val="right"/>
    </w:pPr>
  </w:p>
  <w:p w14:paraId="7E4F5728" w14:textId="77777777" w:rsidR="00232FCB" w:rsidRDefault="005C1B78" w:rsidP="00232FCB">
    <w:pPr>
      <w:pStyle w:val="stBilgi"/>
      <w:rPr>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218ECA" w14:textId="77777777" w:rsidR="005C1B78" w:rsidRDefault="005C1B78">
      <w:r>
        <w:separator/>
      </w:r>
    </w:p>
  </w:footnote>
  <w:footnote w:type="continuationSeparator" w:id="0">
    <w:p w14:paraId="266D397C" w14:textId="77777777" w:rsidR="005C1B78" w:rsidRDefault="005C1B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4A01D3" w14:textId="77777777" w:rsidR="00232FCB" w:rsidRDefault="005C1B78" w:rsidP="00232FCB">
    <w:pPr>
      <w:pStyle w:val="AltBilgi"/>
      <w:tabs>
        <w:tab w:val="clear" w:pos="4153"/>
        <w:tab w:val="clear" w:pos="8306"/>
      </w:tabs>
      <w:jc w:val="left"/>
      <w:rPr>
        <w:i/>
        <w:lang w:val="en-C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15:restartNumberingAfterBreak="0">
    <w:nsid w:val="155D3283"/>
    <w:multiLevelType w:val="hybridMultilevel"/>
    <w:tmpl w:val="3286C9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D1D6DCF"/>
    <w:multiLevelType w:val="hybridMultilevel"/>
    <w:tmpl w:val="DEDE98EC"/>
    <w:lvl w:ilvl="0" w:tplc="398E89C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Balk2"/>
      <w:lvlText w:val="%1.%2"/>
      <w:lvlJc w:val="left"/>
      <w:pPr>
        <w:tabs>
          <w:tab w:val="num" w:pos="855"/>
        </w:tabs>
        <w:ind w:left="855" w:hanging="855"/>
      </w:pPr>
      <w:rPr>
        <w:rFonts w:hint="default"/>
      </w:rPr>
    </w:lvl>
    <w:lvl w:ilvl="2">
      <w:start w:val="1"/>
      <w:numFmt w:val="decimal"/>
      <w:pStyle w:val="Balk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4E2F199F"/>
    <w:multiLevelType w:val="hybridMultilevel"/>
    <w:tmpl w:val="B2B08A9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0"/>
  </w:num>
  <w:num w:numId="3">
    <w:abstractNumId w:val="6"/>
  </w:num>
  <w:num w:numId="4">
    <w:abstractNumId w:val="7"/>
  </w:num>
  <w:num w:numId="5">
    <w:abstractNumId w:val="2"/>
  </w:num>
  <w:num w:numId="6">
    <w:abstractNumId w:val="5"/>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31A96"/>
    <w:rsid w:val="000166FC"/>
    <w:rsid w:val="00076158"/>
    <w:rsid w:val="0008605E"/>
    <w:rsid w:val="000B196C"/>
    <w:rsid w:val="000B7BCF"/>
    <w:rsid w:val="000F4491"/>
    <w:rsid w:val="001074B7"/>
    <w:rsid w:val="00130546"/>
    <w:rsid w:val="001542A4"/>
    <w:rsid w:val="00155E93"/>
    <w:rsid w:val="00165CEA"/>
    <w:rsid w:val="001754E3"/>
    <w:rsid w:val="00182FCA"/>
    <w:rsid w:val="001A6BF4"/>
    <w:rsid w:val="001B6A11"/>
    <w:rsid w:val="001E7649"/>
    <w:rsid w:val="001F4382"/>
    <w:rsid w:val="001F5DB2"/>
    <w:rsid w:val="00211664"/>
    <w:rsid w:val="002163EC"/>
    <w:rsid w:val="00231A96"/>
    <w:rsid w:val="00237B9F"/>
    <w:rsid w:val="0025164E"/>
    <w:rsid w:val="00297D11"/>
    <w:rsid w:val="002A49E0"/>
    <w:rsid w:val="002A4E51"/>
    <w:rsid w:val="002D6049"/>
    <w:rsid w:val="002D77E9"/>
    <w:rsid w:val="0030422C"/>
    <w:rsid w:val="003238FF"/>
    <w:rsid w:val="00324EF2"/>
    <w:rsid w:val="003477A5"/>
    <w:rsid w:val="0037364F"/>
    <w:rsid w:val="003F05CB"/>
    <w:rsid w:val="004003B9"/>
    <w:rsid w:val="0044191B"/>
    <w:rsid w:val="004501F8"/>
    <w:rsid w:val="004C3677"/>
    <w:rsid w:val="004E3AAA"/>
    <w:rsid w:val="004F6CDE"/>
    <w:rsid w:val="00522D6A"/>
    <w:rsid w:val="005452D8"/>
    <w:rsid w:val="00550D0B"/>
    <w:rsid w:val="00551604"/>
    <w:rsid w:val="00567F18"/>
    <w:rsid w:val="0057120D"/>
    <w:rsid w:val="00580448"/>
    <w:rsid w:val="00582CC9"/>
    <w:rsid w:val="005B422A"/>
    <w:rsid w:val="005C1B78"/>
    <w:rsid w:val="005D2EC0"/>
    <w:rsid w:val="005D7260"/>
    <w:rsid w:val="005F6440"/>
    <w:rsid w:val="006143F3"/>
    <w:rsid w:val="006150C9"/>
    <w:rsid w:val="00662F07"/>
    <w:rsid w:val="00673244"/>
    <w:rsid w:val="00680B77"/>
    <w:rsid w:val="0069081F"/>
    <w:rsid w:val="006C711A"/>
    <w:rsid w:val="006F5A8E"/>
    <w:rsid w:val="00710F72"/>
    <w:rsid w:val="00724CFC"/>
    <w:rsid w:val="00770569"/>
    <w:rsid w:val="00781284"/>
    <w:rsid w:val="00784CB5"/>
    <w:rsid w:val="007B1301"/>
    <w:rsid w:val="007C59F3"/>
    <w:rsid w:val="007E1185"/>
    <w:rsid w:val="007E57C8"/>
    <w:rsid w:val="0081020B"/>
    <w:rsid w:val="0081143F"/>
    <w:rsid w:val="00821B96"/>
    <w:rsid w:val="00833E78"/>
    <w:rsid w:val="00836A62"/>
    <w:rsid w:val="00837243"/>
    <w:rsid w:val="00841597"/>
    <w:rsid w:val="008422B2"/>
    <w:rsid w:val="00855B46"/>
    <w:rsid w:val="00864FD5"/>
    <w:rsid w:val="008657F5"/>
    <w:rsid w:val="008A3FF5"/>
    <w:rsid w:val="008A6BEF"/>
    <w:rsid w:val="008C708A"/>
    <w:rsid w:val="008D455D"/>
    <w:rsid w:val="00900E4B"/>
    <w:rsid w:val="0090278A"/>
    <w:rsid w:val="00961387"/>
    <w:rsid w:val="00977359"/>
    <w:rsid w:val="009B135D"/>
    <w:rsid w:val="009C615B"/>
    <w:rsid w:val="009C6B55"/>
    <w:rsid w:val="009F7DED"/>
    <w:rsid w:val="00A009AD"/>
    <w:rsid w:val="00A12288"/>
    <w:rsid w:val="00A14D58"/>
    <w:rsid w:val="00A35C2D"/>
    <w:rsid w:val="00A519D9"/>
    <w:rsid w:val="00A85A29"/>
    <w:rsid w:val="00A960E6"/>
    <w:rsid w:val="00AD15BD"/>
    <w:rsid w:val="00AD1BFE"/>
    <w:rsid w:val="00AE3F69"/>
    <w:rsid w:val="00AF599B"/>
    <w:rsid w:val="00B01DF8"/>
    <w:rsid w:val="00B12823"/>
    <w:rsid w:val="00B12A16"/>
    <w:rsid w:val="00B13DF6"/>
    <w:rsid w:val="00B24BB8"/>
    <w:rsid w:val="00B42BF2"/>
    <w:rsid w:val="00B71EEB"/>
    <w:rsid w:val="00B93BB6"/>
    <w:rsid w:val="00BA2C0A"/>
    <w:rsid w:val="00BA4617"/>
    <w:rsid w:val="00BE137B"/>
    <w:rsid w:val="00C07610"/>
    <w:rsid w:val="00C54F25"/>
    <w:rsid w:val="00C83C9E"/>
    <w:rsid w:val="00C86EC4"/>
    <w:rsid w:val="00CB2F44"/>
    <w:rsid w:val="00CC6B18"/>
    <w:rsid w:val="00CC78C1"/>
    <w:rsid w:val="00CE01E9"/>
    <w:rsid w:val="00CF7F4E"/>
    <w:rsid w:val="00D0093D"/>
    <w:rsid w:val="00D02C0D"/>
    <w:rsid w:val="00D207E0"/>
    <w:rsid w:val="00D5540B"/>
    <w:rsid w:val="00DA773D"/>
    <w:rsid w:val="00DB48F0"/>
    <w:rsid w:val="00DC395B"/>
    <w:rsid w:val="00E115D8"/>
    <w:rsid w:val="00E167B6"/>
    <w:rsid w:val="00E342E9"/>
    <w:rsid w:val="00E35FF4"/>
    <w:rsid w:val="00E53901"/>
    <w:rsid w:val="00E64D15"/>
    <w:rsid w:val="00E96F8A"/>
    <w:rsid w:val="00E97376"/>
    <w:rsid w:val="00EA1968"/>
    <w:rsid w:val="00EB4328"/>
    <w:rsid w:val="00ED1802"/>
    <w:rsid w:val="00EF1905"/>
    <w:rsid w:val="00F001F8"/>
    <w:rsid w:val="00F00977"/>
    <w:rsid w:val="00F108E3"/>
    <w:rsid w:val="00F12A0E"/>
    <w:rsid w:val="00F17B53"/>
    <w:rsid w:val="00F37E87"/>
    <w:rsid w:val="00F40FAB"/>
    <w:rsid w:val="00F66DDB"/>
    <w:rsid w:val="00F74C9D"/>
    <w:rsid w:val="00F93B50"/>
    <w:rsid w:val="00F94266"/>
    <w:rsid w:val="00FD3FD7"/>
    <w:rsid w:val="00FE4E1E"/>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E5765C"/>
  <w15:docId w15:val="{8315B524-827A-49AE-9833-B606EFEC8F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Balk1">
    <w:name w:val="heading 1"/>
    <w:next w:val="Normal"/>
    <w:link w:val="Balk1Char"/>
    <w:qFormat/>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 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 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CE01E9"/>
    <w:rPr>
      <w:rFonts w:ascii="Tahoma" w:hAnsi="Tahoma" w:cs="Tahoma"/>
      <w:sz w:val="16"/>
      <w:szCs w:val="16"/>
    </w:rPr>
  </w:style>
  <w:style w:type="character" w:customStyle="1" w:styleId="BalonMetniChar">
    <w:name w:val="Balon Metni Char"/>
    <w:basedOn w:val="VarsaylanParagrafYazTipi"/>
    <w:link w:val="BalonMetni"/>
    <w:uiPriority w:val="99"/>
    <w:semiHidden/>
    <w:rsid w:val="00CE01E9"/>
    <w:rPr>
      <w:rFonts w:ascii="Tahoma" w:eastAsia="Times New Roman" w:hAnsi="Tahoma" w:cs="Tahoma"/>
      <w:sz w:val="16"/>
      <w:szCs w:val="16"/>
      <w:lang w:val="en-GB"/>
    </w:rPr>
  </w:style>
  <w:style w:type="paragraph" w:styleId="ListeParagraf">
    <w:name w:val="List Paragraph"/>
    <w:basedOn w:val="Normal"/>
    <w:uiPriority w:val="34"/>
    <w:qFormat/>
    <w:rsid w:val="00CB2F44"/>
    <w:pPr>
      <w:ind w:left="720" w:firstLine="0"/>
      <w:contextualSpacing/>
    </w:pPr>
    <w:rPr>
      <w:rFonts w:ascii="TUSerif" w:hAnsi="TUSerif"/>
      <w:sz w:val="22"/>
      <w:szCs w:val="24"/>
      <w:lang w:val="de-AT" w:eastAsia="de-AT"/>
    </w:rPr>
  </w:style>
  <w:style w:type="character" w:styleId="Kpr">
    <w:name w:val="Hyperlink"/>
    <w:semiHidden/>
    <w:rsid w:val="00CB2F4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0848318">
      <w:bodyDiv w:val="1"/>
      <w:marLeft w:val="0"/>
      <w:marRight w:val="0"/>
      <w:marTop w:val="0"/>
      <w:marBottom w:val="0"/>
      <w:divBdr>
        <w:top w:val="none" w:sz="0" w:space="0" w:color="auto"/>
        <w:left w:val="none" w:sz="0" w:space="0" w:color="auto"/>
        <w:bottom w:val="none" w:sz="0" w:space="0" w:color="auto"/>
        <w:right w:val="none" w:sz="0" w:space="0" w:color="auto"/>
      </w:divBdr>
    </w:div>
    <w:div w:id="793988819">
      <w:bodyDiv w:val="1"/>
      <w:marLeft w:val="0"/>
      <w:marRight w:val="0"/>
      <w:marTop w:val="0"/>
      <w:marBottom w:val="0"/>
      <w:divBdr>
        <w:top w:val="none" w:sz="0" w:space="0" w:color="auto"/>
        <w:left w:val="none" w:sz="0" w:space="0" w:color="auto"/>
        <w:bottom w:val="none" w:sz="0" w:space="0" w:color="auto"/>
        <w:right w:val="none" w:sz="0" w:space="0" w:color="auto"/>
      </w:divBdr>
    </w:div>
    <w:div w:id="888953308">
      <w:bodyDiv w:val="1"/>
      <w:marLeft w:val="0"/>
      <w:marRight w:val="0"/>
      <w:marTop w:val="0"/>
      <w:marBottom w:val="0"/>
      <w:divBdr>
        <w:top w:val="none" w:sz="0" w:space="0" w:color="auto"/>
        <w:left w:val="none" w:sz="0" w:space="0" w:color="auto"/>
        <w:bottom w:val="none" w:sz="0" w:space="0" w:color="auto"/>
        <w:right w:val="none" w:sz="0" w:space="0" w:color="auto"/>
      </w:divBdr>
    </w:div>
    <w:div w:id="1213273481">
      <w:bodyDiv w:val="1"/>
      <w:marLeft w:val="0"/>
      <w:marRight w:val="0"/>
      <w:marTop w:val="0"/>
      <w:marBottom w:val="0"/>
      <w:divBdr>
        <w:top w:val="none" w:sz="0" w:space="0" w:color="auto"/>
        <w:left w:val="none" w:sz="0" w:space="0" w:color="auto"/>
        <w:bottom w:val="none" w:sz="0" w:space="0" w:color="auto"/>
        <w:right w:val="none" w:sz="0" w:space="0" w:color="auto"/>
      </w:divBdr>
    </w:div>
    <w:div w:id="1871869578">
      <w:bodyDiv w:val="1"/>
      <w:marLeft w:val="0"/>
      <w:marRight w:val="0"/>
      <w:marTop w:val="0"/>
      <w:marBottom w:val="0"/>
      <w:divBdr>
        <w:top w:val="none" w:sz="0" w:space="0" w:color="auto"/>
        <w:left w:val="none" w:sz="0" w:space="0" w:color="auto"/>
        <w:bottom w:val="none" w:sz="0" w:space="0" w:color="auto"/>
        <w:right w:val="none" w:sz="0" w:space="0" w:color="auto"/>
      </w:divBdr>
    </w:div>
    <w:div w:id="2088578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hyperlink" Target="ftp://ftp.fao.org/docrep/fao/008/a0400e/"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ayfa1!$B$1</c:f>
              <c:strCache>
                <c:ptCount val="1"/>
                <c:pt idx="0">
                  <c:v>Seri 1</c:v>
                </c:pt>
              </c:strCache>
            </c:strRef>
          </c:tx>
          <c:invertIfNegative val="0"/>
          <c:cat>
            <c:strRef>
              <c:f>Sayfa1!$A$2:$A$5</c:f>
              <c:strCache>
                <c:ptCount val="4"/>
                <c:pt idx="0">
                  <c:v>Kategori 1</c:v>
                </c:pt>
                <c:pt idx="1">
                  <c:v>Kategori 2</c:v>
                </c:pt>
                <c:pt idx="2">
                  <c:v>Kategori 3</c:v>
                </c:pt>
                <c:pt idx="3">
                  <c:v>Kategori 4</c:v>
                </c:pt>
              </c:strCache>
            </c:strRef>
          </c:cat>
          <c:val>
            <c:numRef>
              <c:f>Sayfa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2D42-40ED-8A4B-8C65075D7651}"/>
            </c:ext>
          </c:extLst>
        </c:ser>
        <c:ser>
          <c:idx val="1"/>
          <c:order val="1"/>
          <c:tx>
            <c:strRef>
              <c:f>Sayfa1!$C$1</c:f>
              <c:strCache>
                <c:ptCount val="1"/>
                <c:pt idx="0">
                  <c:v>Seri 2</c:v>
                </c:pt>
              </c:strCache>
            </c:strRef>
          </c:tx>
          <c:invertIfNegative val="0"/>
          <c:cat>
            <c:strRef>
              <c:f>Sayfa1!$A$2:$A$5</c:f>
              <c:strCache>
                <c:ptCount val="4"/>
                <c:pt idx="0">
                  <c:v>Kategori 1</c:v>
                </c:pt>
                <c:pt idx="1">
                  <c:v>Kategori 2</c:v>
                </c:pt>
                <c:pt idx="2">
                  <c:v>Kategori 3</c:v>
                </c:pt>
                <c:pt idx="3">
                  <c:v>Kategori 4</c:v>
                </c:pt>
              </c:strCache>
            </c:strRef>
          </c:cat>
          <c:val>
            <c:numRef>
              <c:f>Sayfa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2D42-40ED-8A4B-8C65075D7651}"/>
            </c:ext>
          </c:extLst>
        </c:ser>
        <c:ser>
          <c:idx val="2"/>
          <c:order val="2"/>
          <c:tx>
            <c:strRef>
              <c:f>Sayfa1!$D$1</c:f>
              <c:strCache>
                <c:ptCount val="1"/>
                <c:pt idx="0">
                  <c:v>Seri 3</c:v>
                </c:pt>
              </c:strCache>
            </c:strRef>
          </c:tx>
          <c:invertIfNegative val="0"/>
          <c:cat>
            <c:strRef>
              <c:f>Sayfa1!$A$2:$A$5</c:f>
              <c:strCache>
                <c:ptCount val="4"/>
                <c:pt idx="0">
                  <c:v>Kategori 1</c:v>
                </c:pt>
                <c:pt idx="1">
                  <c:v>Kategori 2</c:v>
                </c:pt>
                <c:pt idx="2">
                  <c:v>Kategori 3</c:v>
                </c:pt>
                <c:pt idx="3">
                  <c:v>Kategori 4</c:v>
                </c:pt>
              </c:strCache>
            </c:strRef>
          </c:cat>
          <c:val>
            <c:numRef>
              <c:f>Sayfa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2D42-40ED-8A4B-8C65075D7651}"/>
            </c:ext>
          </c:extLst>
        </c:ser>
        <c:dLbls>
          <c:showLegendKey val="0"/>
          <c:showVal val="0"/>
          <c:showCatName val="0"/>
          <c:showSerName val="0"/>
          <c:showPercent val="0"/>
          <c:showBubbleSize val="0"/>
        </c:dLbls>
        <c:gapWidth val="150"/>
        <c:axId val="169845648"/>
        <c:axId val="169839664"/>
      </c:barChart>
      <c:catAx>
        <c:axId val="169845648"/>
        <c:scaling>
          <c:orientation val="minMax"/>
        </c:scaling>
        <c:delete val="0"/>
        <c:axPos val="b"/>
        <c:numFmt formatCode="General" sourceLinked="0"/>
        <c:majorTickMark val="out"/>
        <c:minorTickMark val="none"/>
        <c:tickLblPos val="nextTo"/>
        <c:crossAx val="169839664"/>
        <c:crosses val="autoZero"/>
        <c:auto val="1"/>
        <c:lblAlgn val="ctr"/>
        <c:lblOffset val="100"/>
        <c:noMultiLvlLbl val="0"/>
      </c:catAx>
      <c:valAx>
        <c:axId val="169839664"/>
        <c:scaling>
          <c:orientation val="minMax"/>
        </c:scaling>
        <c:delete val="0"/>
        <c:axPos val="l"/>
        <c:majorGridlines/>
        <c:numFmt formatCode="General" sourceLinked="1"/>
        <c:majorTickMark val="out"/>
        <c:minorTickMark val="none"/>
        <c:tickLblPos val="nextTo"/>
        <c:crossAx val="16984564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3</TotalTime>
  <Pages>3</Pages>
  <Words>863</Words>
  <Characters>4923</Characters>
  <Application>Microsoft Office Word</Application>
  <DocSecurity>0</DocSecurity>
  <Lines>41</Lines>
  <Paragraphs>1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A</cp:lastModifiedBy>
  <cp:revision>77</cp:revision>
  <cp:lastPrinted>2016-04-11T10:27:00Z</cp:lastPrinted>
  <dcterms:created xsi:type="dcterms:W3CDTF">2016-04-11T10:22:00Z</dcterms:created>
  <dcterms:modified xsi:type="dcterms:W3CDTF">2020-09-03T22:34:00Z</dcterms:modified>
</cp:coreProperties>
</file>